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AEB4B4" w14:textId="226E454F" w:rsidR="0074427D" w:rsidRDefault="000B566C">
      <w:bookmarkStart w:id="0" w:name="_Ref82516839"/>
      <w:r>
        <w:rPr>
          <w:noProof/>
          <w:lang w:eastAsia="zh-CN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7B65A164" wp14:editId="6BBFCCD3">
                <wp:simplePos x="0" y="0"/>
                <wp:positionH relativeFrom="margin">
                  <wp:align>center</wp:align>
                </wp:positionH>
                <wp:positionV relativeFrom="margin">
                  <wp:align>top</wp:align>
                </wp:positionV>
                <wp:extent cx="6441440" cy="6052185"/>
                <wp:effectExtent l="0" t="0" r="0" b="5715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41440" cy="60521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2F3A44" w14:textId="77777777" w:rsidR="000B566C" w:rsidRPr="009E4582" w:rsidRDefault="000B566C" w:rsidP="000B566C">
                            <w:pPr>
                              <w:pStyle w:val="a3"/>
                              <w:jc w:val="center"/>
                              <w:rPr>
                                <w:rFonts w:ascii="Times New Roman" w:eastAsiaTheme="minorEastAsia" w:hAnsi="Times New Roman" w:cs="Times New Roman"/>
                                <w:smallCaps/>
                                <w:sz w:val="16"/>
                                <w:szCs w:val="16"/>
                              </w:rPr>
                            </w:pPr>
                            <w:r w:rsidRPr="009E4582">
                              <w:rPr>
                                <w:rFonts w:ascii="Times New Roman" w:eastAsiaTheme="minorEastAsia" w:hAnsi="Times New Roman" w:cs="Times New Roman"/>
                                <w:smallCaps/>
                                <w:sz w:val="16"/>
                                <w:szCs w:val="16"/>
                              </w:rPr>
                              <w:t xml:space="preserve">TABLE </w:t>
                            </w:r>
                            <w:r w:rsidRPr="009E4582">
                              <w:rPr>
                                <w:rFonts w:ascii="Times New Roman" w:eastAsiaTheme="minorEastAsia" w:hAnsi="Times New Roman" w:cs="Times New Roman"/>
                                <w:smallCaps/>
                                <w:sz w:val="16"/>
                                <w:szCs w:val="16"/>
                              </w:rPr>
                              <w:fldChar w:fldCharType="begin"/>
                            </w:r>
                            <w:r w:rsidRPr="009E4582">
                              <w:rPr>
                                <w:rFonts w:ascii="Times New Roman" w:eastAsiaTheme="minorEastAsia" w:hAnsi="Times New Roman" w:cs="Times New Roman"/>
                                <w:smallCaps/>
                                <w:sz w:val="16"/>
                                <w:szCs w:val="16"/>
                              </w:rPr>
                              <w:instrText xml:space="preserve"> SEQ TABLE \* ROMAN </w:instrText>
                            </w:r>
                            <w:r w:rsidRPr="009E4582">
                              <w:rPr>
                                <w:rFonts w:ascii="Times New Roman" w:eastAsiaTheme="minorEastAsia" w:hAnsi="Times New Roman" w:cs="Times New Roman"/>
                                <w:smallCaps/>
                                <w:sz w:val="16"/>
                                <w:szCs w:val="16"/>
                              </w:rPr>
                              <w:fldChar w:fldCharType="separate"/>
                            </w:r>
                            <w:r>
                              <w:rPr>
                                <w:rFonts w:ascii="Times New Roman" w:eastAsiaTheme="minorEastAsia" w:hAnsi="Times New Roman" w:cs="Times New Roman"/>
                                <w:smallCaps/>
                                <w:noProof/>
                                <w:sz w:val="16"/>
                                <w:szCs w:val="16"/>
                              </w:rPr>
                              <w:t>III</w:t>
                            </w:r>
                            <w:r w:rsidRPr="009E4582">
                              <w:rPr>
                                <w:rFonts w:ascii="Times New Roman" w:eastAsiaTheme="minorEastAsia" w:hAnsi="Times New Roman" w:cs="Times New Roman"/>
                                <w:smallCaps/>
                                <w:sz w:val="16"/>
                                <w:szCs w:val="16"/>
                              </w:rPr>
                              <w:fldChar w:fldCharType="end"/>
                            </w:r>
                            <w:r w:rsidRPr="009E4582">
                              <w:rPr>
                                <w:rFonts w:ascii="Times New Roman" w:eastAsiaTheme="minorEastAsia" w:hAnsi="Times New Roman" w:cs="Times New Roman"/>
                                <w:smallCaps/>
                                <w:sz w:val="16"/>
                                <w:szCs w:val="16"/>
                              </w:rPr>
                              <w:t>. Models and their parameters</w:t>
                            </w:r>
                          </w:p>
                          <w:tbl>
                            <w:tblPr>
                              <w:tblStyle w:val="a8"/>
                              <w:tblW w:w="10173" w:type="dxa"/>
                              <w:jc w:val="center"/>
                              <w:tblBorders>
                                <w:top w:val="double" w:sz="4" w:space="0" w:color="auto"/>
                                <w:left w:val="none" w:sz="0" w:space="0" w:color="auto"/>
                                <w:bottom w:val="double" w:sz="4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545"/>
                              <w:gridCol w:w="4906"/>
                              <w:gridCol w:w="2722"/>
                            </w:tblGrid>
                            <w:tr w:rsidR="000B566C" w:rsidRPr="00FD1E46" w14:paraId="5567AFA2" w14:textId="77777777" w:rsidTr="00142080">
                              <w:trPr>
                                <w:trHeight w:val="4"/>
                                <w:jc w:val="center"/>
                              </w:trPr>
                              <w:tc>
                                <w:tcPr>
                                  <w:tcW w:w="2545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37DAF37C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>Models</w:t>
                                  </w:r>
                                </w:p>
                              </w:tc>
                              <w:tc>
                                <w:tcPr>
                                  <w:tcW w:w="4906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65BBB00A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>Parameters</w:t>
                                  </w:r>
                                </w:p>
                              </w:tc>
                              <w:tc>
                                <w:tcPr>
                                  <w:tcW w:w="2722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6C5D6139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>Value</w:t>
                                  </w:r>
                                </w:p>
                              </w:tc>
                            </w:tr>
                            <w:tr w:rsidR="000B566C" w:rsidRPr="00FD1E46" w14:paraId="6179EC62" w14:textId="77777777" w:rsidTr="00142080">
                              <w:trPr>
                                <w:trHeight w:val="4"/>
                                <w:jc w:val="center"/>
                              </w:trPr>
                              <w:tc>
                                <w:tcPr>
                                  <w:tcW w:w="2545" w:type="dxa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05C9B14C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>ARIMA</w:t>
                                  </w:r>
                                </w:p>
                              </w:tc>
                              <w:tc>
                                <w:tcPr>
                                  <w:tcW w:w="4906" w:type="dxa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25A3631D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Order of the autocorrelation function (</w:t>
                                  </w:r>
                                  <w:r w:rsidRPr="00FD1E46">
                                    <w:rPr>
                                      <w:sz w:val="15"/>
                                      <w:szCs w:val="15"/>
                                    </w:rPr>
                                    <w:t>p</w:t>
                                  </w: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)</w:t>
                                  </w:r>
                                </w:p>
                                <w:p w14:paraId="081E1359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Degree of the di</w:t>
                                  </w: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>ff</w:t>
                                  </w: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erentiation operator (</w:t>
                                  </w:r>
                                  <w:r w:rsidRPr="00FD1E46">
                                    <w:rPr>
                                      <w:sz w:val="15"/>
                                      <w:szCs w:val="15"/>
                                    </w:rPr>
                                    <w:t>d</w:t>
                                  </w: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)</w:t>
                                  </w:r>
                                </w:p>
                                <w:p w14:paraId="04D8FF93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Order of the partial autocorrelation function (</w:t>
                                  </w:r>
                                  <w:r w:rsidRPr="00FD1E46">
                                    <w:rPr>
                                      <w:sz w:val="15"/>
                                      <w:szCs w:val="15"/>
                                    </w:rPr>
                                    <w:t>q</w:t>
                                  </w: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2722" w:type="dxa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13D14D66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</w:pPr>
                                  <w:r w:rsidRPr="00FD1E46">
                                    <w:rPr>
                                      <w:sz w:val="15"/>
                                      <w:szCs w:val="15"/>
                                      <w:lang w:eastAsia="zh-CN"/>
                                    </w:rPr>
                                    <w:t>p</w:t>
                                  </w: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 xml:space="preserve"> = 0: 1: t (t&lt;2 times standard deviation)</w:t>
                                  </w:r>
                                </w:p>
                                <w:p w14:paraId="5F92EEDC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</w:pPr>
                                  <w:r w:rsidRPr="00FD1E46">
                                    <w:rPr>
                                      <w:sz w:val="15"/>
                                      <w:szCs w:val="15"/>
                                      <w:lang w:eastAsia="zh-CN"/>
                                    </w:rPr>
                                    <w:t>d</w:t>
                                  </w: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 xml:space="preserve"> = 0: 1: 2</w:t>
                                  </w:r>
                                </w:p>
                                <w:p w14:paraId="22E25F97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</w:pPr>
                                  <w:r w:rsidRPr="00FD1E46">
                                    <w:rPr>
                                      <w:sz w:val="15"/>
                                      <w:szCs w:val="15"/>
                                      <w:lang w:eastAsia="zh-CN"/>
                                    </w:rPr>
                                    <w:t>q</w:t>
                                  </w: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 xml:space="preserve"> = 0: 1: t (t&lt;2 times standard deviation)</w:t>
                                  </w:r>
                                </w:p>
                              </w:tc>
                            </w:tr>
                            <w:tr w:rsidR="000B566C" w:rsidRPr="00FD1E46" w14:paraId="42B886DB" w14:textId="77777777" w:rsidTr="00142080">
                              <w:trPr>
                                <w:trHeight w:val="4"/>
                                <w:jc w:val="center"/>
                              </w:trPr>
                              <w:tc>
                                <w:tcPr>
                                  <w:tcW w:w="2545" w:type="dxa"/>
                                  <w:tcBorders>
                                    <w:top w:val="nil"/>
                                  </w:tcBorders>
                                  <w:vAlign w:val="center"/>
                                </w:tcPr>
                                <w:p w14:paraId="1D6E6536" w14:textId="77777777" w:rsidR="000B566C" w:rsidRPr="00FD1E46" w:rsidRDefault="000B566C" w:rsidP="0024436E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 w:after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>SARIMA</w:t>
                                  </w:r>
                                </w:p>
                              </w:tc>
                              <w:tc>
                                <w:tcPr>
                                  <w:tcW w:w="4906" w:type="dxa"/>
                                  <w:tcBorders>
                                    <w:top w:val="nil"/>
                                  </w:tcBorders>
                                  <w:vAlign w:val="center"/>
                                </w:tcPr>
                                <w:p w14:paraId="2F2D9AE4" w14:textId="77777777" w:rsidR="000B566C" w:rsidRPr="00FD1E46" w:rsidRDefault="000B566C" w:rsidP="0024436E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 w:after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Order of the autoregression procedure (</w:t>
                                  </w:r>
                                  <w:r w:rsidRPr="00FD1E46">
                                    <w:rPr>
                                      <w:sz w:val="15"/>
                                      <w:szCs w:val="15"/>
                                    </w:rPr>
                                    <w:t>p</w:t>
                                  </w: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)</w:t>
                                  </w:r>
                                </w:p>
                                <w:p w14:paraId="039BE13E" w14:textId="77777777" w:rsidR="000B566C" w:rsidRPr="00FD1E46" w:rsidRDefault="000B566C" w:rsidP="0024436E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 w:after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Degree of the differentiation operator (</w:t>
                                  </w:r>
                                  <w:r w:rsidRPr="00FD1E46">
                                    <w:rPr>
                                      <w:sz w:val="15"/>
                                      <w:szCs w:val="15"/>
                                    </w:rPr>
                                    <w:t>d</w:t>
                                  </w: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)</w:t>
                                  </w:r>
                                </w:p>
                                <w:p w14:paraId="0E1CB4C9" w14:textId="77777777" w:rsidR="000B566C" w:rsidRPr="00FD1E46" w:rsidRDefault="000B566C" w:rsidP="0024436E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 w:after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Order of the average moving procedure (</w:t>
                                  </w:r>
                                  <w:r w:rsidRPr="00FD1E46">
                                    <w:rPr>
                                      <w:sz w:val="15"/>
                                      <w:szCs w:val="15"/>
                                    </w:rPr>
                                    <w:t>q</w:t>
                                  </w: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)</w:t>
                                  </w:r>
                                </w:p>
                                <w:p w14:paraId="7E502B67" w14:textId="77777777" w:rsidR="000B566C" w:rsidRPr="00FD1E46" w:rsidRDefault="000B566C" w:rsidP="0024436E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 w:after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Order of the seasonal autoregression procedure (</w:t>
                                  </w:r>
                                  <w:r w:rsidRPr="00FD1E46">
                                    <w:rPr>
                                      <w:sz w:val="15"/>
                                      <w:szCs w:val="15"/>
                                    </w:rPr>
                                    <w:t>P</w:t>
                                  </w: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)</w:t>
                                  </w:r>
                                </w:p>
                                <w:p w14:paraId="649E0AF2" w14:textId="77777777" w:rsidR="000B566C" w:rsidRPr="00FD1E46" w:rsidRDefault="000B566C" w:rsidP="0024436E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 w:after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Degree of the seasonal differentiation operator (</w:t>
                                  </w:r>
                                  <w:r w:rsidRPr="00FD1E46">
                                    <w:rPr>
                                      <w:sz w:val="15"/>
                                      <w:szCs w:val="15"/>
                                    </w:rPr>
                                    <w:t>D</w:t>
                                  </w: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)</w:t>
                                  </w:r>
                                </w:p>
                                <w:p w14:paraId="1E16E1EC" w14:textId="77777777" w:rsidR="000B566C" w:rsidRPr="00FD1E46" w:rsidRDefault="000B566C" w:rsidP="0024436E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 w:after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Order of the seasonal moving average procedure (</w:t>
                                  </w:r>
                                  <w:r w:rsidRPr="00FD1E46">
                                    <w:rPr>
                                      <w:sz w:val="15"/>
                                      <w:szCs w:val="15"/>
                                    </w:rPr>
                                    <w:t>Q</w:t>
                                  </w: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)</w:t>
                                  </w:r>
                                </w:p>
                                <w:p w14:paraId="6EE5E5CF" w14:textId="77777777" w:rsidR="000B566C" w:rsidRPr="00FD1E46" w:rsidRDefault="000B566C" w:rsidP="0024436E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 w:after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Number of observations that make up a seasonal period (</w:t>
                                  </w:r>
                                  <w:r w:rsidRPr="00FD1E46">
                                    <w:rPr>
                                      <w:sz w:val="15"/>
                                      <w:szCs w:val="15"/>
                                    </w:rPr>
                                    <w:t>S</w:t>
                                  </w: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2722" w:type="dxa"/>
                                  <w:tcBorders>
                                    <w:top w:val="nil"/>
                                  </w:tcBorders>
                                  <w:vAlign w:val="center"/>
                                </w:tcPr>
                                <w:p w14:paraId="04AE368E" w14:textId="77777777" w:rsidR="000B566C" w:rsidRPr="00FD1E46" w:rsidRDefault="000B566C" w:rsidP="0024436E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 w:after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sz w:val="15"/>
                                      <w:szCs w:val="15"/>
                                      <w:lang w:eastAsia="zh-CN"/>
                                    </w:rPr>
                                    <w:t>p</w:t>
                                  </w: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 xml:space="preserve"> = 0: 1: </w:t>
                                  </w:r>
                                  <w:r w:rsidRPr="00FD1E46">
                                    <w:rPr>
                                      <w:i w:val="0"/>
                                      <w:position w:val="-8"/>
                                      <w:sz w:val="15"/>
                                      <w:szCs w:val="15"/>
                                    </w:rPr>
                                    <w:object w:dxaOrig="634" w:dyaOrig="242" w14:anchorId="23EB1DB1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alt="" style="width:31.7pt;height:12.1pt;mso-width-percent:0;mso-height-percent:0;mso-width-percent:0;mso-height-percent:0">
                                        <v:imagedata r:id="rId7" o:title=""/>
                                      </v:shape>
                                      <o:OLEObject Type="Embed" ProgID="Equation.DSMT4" ShapeID="_x0000_i1026" DrawAspect="Content" ObjectID="_1699598886" r:id="rId8"/>
                                    </w:object>
                                  </w:r>
                                </w:p>
                                <w:p w14:paraId="2A6F9EE8" w14:textId="77777777" w:rsidR="000B566C" w:rsidRPr="00FD1E46" w:rsidRDefault="000B566C" w:rsidP="0024436E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 w:after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sz w:val="15"/>
                                      <w:szCs w:val="15"/>
                                      <w:lang w:eastAsia="zh-CN"/>
                                    </w:rPr>
                                    <w:t>d</w:t>
                                  </w: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 xml:space="preserve"> = 0: 1: 2</w:t>
                                  </w:r>
                                </w:p>
                                <w:p w14:paraId="17300266" w14:textId="77777777" w:rsidR="000B566C" w:rsidRPr="00FD1E46" w:rsidRDefault="000B566C" w:rsidP="0024436E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 w:after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</w:pPr>
                                  <w:r w:rsidRPr="00FD1E46">
                                    <w:rPr>
                                      <w:sz w:val="15"/>
                                      <w:szCs w:val="15"/>
                                      <w:lang w:eastAsia="zh-CN"/>
                                    </w:rPr>
                                    <w:t>q</w:t>
                                  </w: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 xml:space="preserve"> = 0: 1: </w:t>
                                  </w:r>
                                  <w:r w:rsidRPr="00FD1E46">
                                    <w:rPr>
                                      <w:i w:val="0"/>
                                      <w:position w:val="-8"/>
                                      <w:sz w:val="15"/>
                                      <w:szCs w:val="15"/>
                                    </w:rPr>
                                    <w:object w:dxaOrig="634" w:dyaOrig="242" w14:anchorId="0DDED7C3">
                                      <v:shape id="_x0000_i1028" type="#_x0000_t75" alt="" style="width:31.7pt;height:12.1pt;mso-width-percent:0;mso-height-percent:0;mso-width-percent:0;mso-height-percent:0">
                                        <v:imagedata r:id="rId7" o:title=""/>
                                      </v:shape>
                                      <o:OLEObject Type="Embed" ProgID="Equation.DSMT4" ShapeID="_x0000_i1028" DrawAspect="Content" ObjectID="_1699598887" r:id="rId9"/>
                                    </w:object>
                                  </w:r>
                                </w:p>
                                <w:p w14:paraId="27D8CDE9" w14:textId="77777777" w:rsidR="000B566C" w:rsidRPr="00FD1E46" w:rsidRDefault="000B566C" w:rsidP="0024436E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 w:after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sz w:val="15"/>
                                      <w:szCs w:val="15"/>
                                      <w:lang w:eastAsia="zh-CN"/>
                                    </w:rPr>
                                    <w:t>P</w:t>
                                  </w: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 xml:space="preserve"> = 0:1: </w:t>
                                  </w:r>
                                  <w:r w:rsidRPr="00FD1E46">
                                    <w:rPr>
                                      <w:i w:val="0"/>
                                      <w:position w:val="-8"/>
                                      <w:sz w:val="15"/>
                                      <w:szCs w:val="15"/>
                                    </w:rPr>
                                    <w:object w:dxaOrig="634" w:dyaOrig="242" w14:anchorId="3907F9C1">
                                      <v:shape id="_x0000_i1030" type="#_x0000_t75" alt="" style="width:31.7pt;height:12.1pt;mso-width-percent:0;mso-height-percent:0;mso-width-percent:0;mso-height-percent:0">
                                        <v:imagedata r:id="rId7" o:title=""/>
                                      </v:shape>
                                      <o:OLEObject Type="Embed" ProgID="Equation.DSMT4" ShapeID="_x0000_i1030" DrawAspect="Content" ObjectID="_1699598888" r:id="rId10"/>
                                    </w:object>
                                  </w:r>
                                </w:p>
                                <w:p w14:paraId="436028BB" w14:textId="77777777" w:rsidR="000B566C" w:rsidRPr="00FD1E46" w:rsidRDefault="000B566C" w:rsidP="0024436E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 w:after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sz w:val="15"/>
                                      <w:szCs w:val="15"/>
                                      <w:lang w:eastAsia="zh-CN"/>
                                    </w:rPr>
                                    <w:t>D</w:t>
                                  </w: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 xml:space="preserve"> = 0: 1: 2</w:t>
                                  </w:r>
                                </w:p>
                                <w:p w14:paraId="5B07538A" w14:textId="77777777" w:rsidR="000B566C" w:rsidRPr="00FD1E46" w:rsidRDefault="000B566C" w:rsidP="0024436E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 w:after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sz w:val="15"/>
                                      <w:szCs w:val="15"/>
                                      <w:lang w:eastAsia="zh-CN"/>
                                    </w:rPr>
                                    <w:t>Q</w:t>
                                  </w: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 xml:space="preserve"> = 0: 1: </w:t>
                                  </w:r>
                                  <w:r w:rsidRPr="00FD1E46">
                                    <w:rPr>
                                      <w:i w:val="0"/>
                                      <w:position w:val="-8"/>
                                      <w:sz w:val="15"/>
                                      <w:szCs w:val="15"/>
                                    </w:rPr>
                                    <w:object w:dxaOrig="634" w:dyaOrig="242" w14:anchorId="02053782">
                                      <v:shape id="_x0000_i1032" type="#_x0000_t75" alt="" style="width:31.7pt;height:12.1pt;mso-width-percent:0;mso-height-percent:0;mso-width-percent:0;mso-height-percent:0">
                                        <v:imagedata r:id="rId7" o:title=""/>
                                      </v:shape>
                                      <o:OLEObject Type="Embed" ProgID="Equation.DSMT4" ShapeID="_x0000_i1032" DrawAspect="Content" ObjectID="_1699598889" r:id="rId11"/>
                                    </w:object>
                                  </w:r>
                                </w:p>
                                <w:p w14:paraId="431CCB85" w14:textId="77777777" w:rsidR="000B566C" w:rsidRPr="00FD1E46" w:rsidRDefault="000B566C" w:rsidP="0024436E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 w:after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sz w:val="15"/>
                                      <w:szCs w:val="15"/>
                                      <w:lang w:eastAsia="zh-CN"/>
                                    </w:rPr>
                                    <w:t>S</w:t>
                                  </w: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 xml:space="preserve"> = 12</w:t>
                                  </w:r>
                                </w:p>
                              </w:tc>
                            </w:tr>
                            <w:tr w:rsidR="000B566C" w:rsidRPr="00FD1E46" w14:paraId="75D860E0" w14:textId="77777777" w:rsidTr="00142080">
                              <w:trPr>
                                <w:trHeight w:val="4"/>
                                <w:jc w:val="center"/>
                              </w:trPr>
                              <w:tc>
                                <w:tcPr>
                                  <w:tcW w:w="2545" w:type="dxa"/>
                                  <w:vAlign w:val="center"/>
                                </w:tcPr>
                                <w:p w14:paraId="3C1A5BB9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>Lasso</w:t>
                                  </w:r>
                                </w:p>
                              </w:tc>
                              <w:tc>
                                <w:tcPr>
                                  <w:tcW w:w="4906" w:type="dxa"/>
                                  <w:vAlign w:val="center"/>
                                </w:tcPr>
                                <w:p w14:paraId="5A3D8BB7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bCs/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Coefficient of the regularization term (</w:t>
                                  </w:r>
                                  <w:r w:rsidRPr="00FD1E46">
                                    <w:rPr>
                                      <w:bCs/>
                                      <w:sz w:val="15"/>
                                      <w:szCs w:val="15"/>
                                    </w:rPr>
                                    <w:sym w:font="Symbol" w:char="F061"/>
                                  </w:r>
                                  <w:r w:rsidRPr="00FD1E46">
                                    <w:rPr>
                                      <w:bCs/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2722" w:type="dxa"/>
                                  <w:vAlign w:val="center"/>
                                </w:tcPr>
                                <w:p w14:paraId="0625DE93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bCs/>
                                      <w:sz w:val="15"/>
                                      <w:szCs w:val="15"/>
                                    </w:rPr>
                                    <w:sym w:font="Symbol" w:char="F061"/>
                                  </w:r>
                                  <w:r w:rsidRPr="00FD1E46">
                                    <w:rPr>
                                      <w:bCs/>
                                      <w:sz w:val="15"/>
                                      <w:szCs w:val="15"/>
                                    </w:rPr>
                                    <w:t xml:space="preserve"> = </w:t>
                                  </w:r>
                                  <w:r w:rsidRPr="00FD1E46">
                                    <w:rPr>
                                      <w:bCs/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0.1</w:t>
                                  </w:r>
                                </w:p>
                              </w:tc>
                            </w:tr>
                            <w:tr w:rsidR="000B566C" w:rsidRPr="00FD1E46" w14:paraId="00400A3E" w14:textId="77777777" w:rsidTr="00142080">
                              <w:trPr>
                                <w:trHeight w:val="4"/>
                                <w:jc w:val="center"/>
                              </w:trPr>
                              <w:tc>
                                <w:tcPr>
                                  <w:tcW w:w="2545" w:type="dxa"/>
                                  <w:vAlign w:val="center"/>
                                </w:tcPr>
                                <w:p w14:paraId="0909696A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>ANN</w:t>
                                  </w:r>
                                </w:p>
                              </w:tc>
                              <w:tc>
                                <w:tcPr>
                                  <w:tcW w:w="4906" w:type="dxa"/>
                                  <w:vAlign w:val="center"/>
                                </w:tcPr>
                                <w:p w14:paraId="491DBAAF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bCs/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Optimizer</w:t>
                                  </w:r>
                                </w:p>
                                <w:p w14:paraId="148FA7BD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bCs/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Activation function</w:t>
                                  </w:r>
                                </w:p>
                                <w:p w14:paraId="6622C12B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bCs/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Learning rate</w:t>
                                  </w:r>
                                </w:p>
                              </w:tc>
                              <w:tc>
                                <w:tcPr>
                                  <w:tcW w:w="2722" w:type="dxa"/>
                                  <w:vAlign w:val="center"/>
                                </w:tcPr>
                                <w:p w14:paraId="5E5981B6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Adam</w:t>
                                  </w:r>
                                </w:p>
                                <w:p w14:paraId="2AD1FCF5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Relu</w:t>
                                  </w:r>
                                </w:p>
                                <w:p w14:paraId="54E214AD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1e-5</w:t>
                                  </w:r>
                                </w:p>
                              </w:tc>
                            </w:tr>
                            <w:tr w:rsidR="000B566C" w:rsidRPr="00FD1E46" w14:paraId="214CB358" w14:textId="77777777" w:rsidTr="00142080">
                              <w:trPr>
                                <w:trHeight w:val="4"/>
                                <w:jc w:val="center"/>
                              </w:trPr>
                              <w:tc>
                                <w:tcPr>
                                  <w:tcW w:w="2545" w:type="dxa"/>
                                  <w:vAlign w:val="center"/>
                                </w:tcPr>
                                <w:p w14:paraId="33D59463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>DT</w:t>
                                  </w:r>
                                </w:p>
                              </w:tc>
                              <w:tc>
                                <w:tcPr>
                                  <w:tcW w:w="4906" w:type="dxa"/>
                                  <w:vAlign w:val="center"/>
                                </w:tcPr>
                                <w:p w14:paraId="23AA65B9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bCs/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Depth</w:t>
                                  </w:r>
                                </w:p>
                              </w:tc>
                              <w:tc>
                                <w:tcPr>
                                  <w:tcW w:w="2722" w:type="dxa"/>
                                  <w:vAlign w:val="center"/>
                                </w:tcPr>
                                <w:p w14:paraId="5B0D1E35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300</w:t>
                                  </w:r>
                                </w:p>
                              </w:tc>
                            </w:tr>
                            <w:tr w:rsidR="000B566C" w:rsidRPr="00FD1E46" w14:paraId="68F03252" w14:textId="77777777" w:rsidTr="00142080">
                              <w:trPr>
                                <w:trHeight w:val="4"/>
                                <w:jc w:val="center"/>
                              </w:trPr>
                              <w:tc>
                                <w:tcPr>
                                  <w:tcW w:w="2545" w:type="dxa"/>
                                  <w:vAlign w:val="center"/>
                                </w:tcPr>
                                <w:p w14:paraId="1688F383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>GBDT</w:t>
                                  </w:r>
                                </w:p>
                              </w:tc>
                              <w:tc>
                                <w:tcPr>
                                  <w:tcW w:w="4906" w:type="dxa"/>
                                  <w:vAlign w:val="center"/>
                                </w:tcPr>
                                <w:p w14:paraId="1EF2B971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bCs/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Loss</w:t>
                                  </w:r>
                                </w:p>
                                <w:p w14:paraId="60C0D726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bCs/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Learning rate</w:t>
                                  </w:r>
                                </w:p>
                                <w:p w14:paraId="610AC85C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bCs/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max depth</w:t>
                                  </w:r>
                                </w:p>
                              </w:tc>
                              <w:tc>
                                <w:tcPr>
                                  <w:tcW w:w="2722" w:type="dxa"/>
                                  <w:vAlign w:val="center"/>
                                </w:tcPr>
                                <w:p w14:paraId="75B55F6A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Deviance</w:t>
                                  </w:r>
                                </w:p>
                                <w:p w14:paraId="4A1A5839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0.005</w:t>
                                  </w:r>
                                </w:p>
                                <w:p w14:paraId="6FB76024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bCs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0B566C" w:rsidRPr="00FD1E46" w14:paraId="4A0BAF32" w14:textId="77777777" w:rsidTr="00142080">
                              <w:trPr>
                                <w:trHeight w:val="4"/>
                                <w:jc w:val="center"/>
                              </w:trPr>
                              <w:tc>
                                <w:tcPr>
                                  <w:tcW w:w="2545" w:type="dxa"/>
                                  <w:vAlign w:val="center"/>
                                </w:tcPr>
                                <w:p w14:paraId="61C76DB2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>CNN</w:t>
                                  </w:r>
                                </w:p>
                              </w:tc>
                              <w:tc>
                                <w:tcPr>
                                  <w:tcW w:w="4906" w:type="dxa"/>
                                  <w:vAlign w:val="center"/>
                                </w:tcPr>
                                <w:p w14:paraId="3AC833CF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Convolution Layer Size</w:t>
                                  </w:r>
                                </w:p>
                                <w:p w14:paraId="2D78667D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ReluLayer Size</w:t>
                                  </w:r>
                                </w:p>
                                <w:p w14:paraId="7F009E86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Pooling Layer Size</w:t>
                                  </w:r>
                                </w:p>
                                <w:p w14:paraId="55CE8812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Dropout Layer Size</w:t>
                                  </w:r>
                                </w:p>
                                <w:p w14:paraId="6F46EB16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Optimizer</w:t>
                                  </w:r>
                                </w:p>
                                <w:p w14:paraId="0EB58EF3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MiniBatchSize</w:t>
                                  </w:r>
                                </w:p>
                                <w:p w14:paraId="6639BFBD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MaxEpochs</w:t>
                                  </w:r>
                                </w:p>
                                <w:p w14:paraId="507DB018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Initial Learn Rate</w:t>
                                  </w:r>
                                </w:p>
                                <w:p w14:paraId="00D95AEB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LearnRateDrop Factor</w:t>
                                  </w:r>
                                </w:p>
                                <w:p w14:paraId="2D81A6D0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LearnRate Drop Period</w:t>
                                  </w:r>
                                </w:p>
                                <w:p w14:paraId="61E9514E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Validation Frequency</w:t>
                                  </w:r>
                                </w:p>
                              </w:tc>
                              <w:tc>
                                <w:tcPr>
                                  <w:tcW w:w="2722" w:type="dxa"/>
                                  <w:vAlign w:val="center"/>
                                </w:tcPr>
                                <w:p w14:paraId="4EE0F736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3*3</w:t>
                                  </w:r>
                                </w:p>
                                <w:p w14:paraId="2778BAEB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Relu</w:t>
                                  </w:r>
                                </w:p>
                                <w:p w14:paraId="5DA79D37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2*2</w:t>
                                  </w:r>
                                </w:p>
                                <w:p w14:paraId="02472AA4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20%</w:t>
                                  </w:r>
                                </w:p>
                                <w:p w14:paraId="7F3B7904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Adam</w:t>
                                  </w:r>
                                </w:p>
                                <w:p w14:paraId="279E8B70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8</w:t>
                                  </w:r>
                                </w:p>
                                <w:p w14:paraId="08581159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20-300</w:t>
                                  </w:r>
                                </w:p>
                                <w:p w14:paraId="359E25A6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0.005</w:t>
                                  </w:r>
                                </w:p>
                                <w:p w14:paraId="0F17327D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0.01</w:t>
                                  </w:r>
                                </w:p>
                                <w:p w14:paraId="07F8AF71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20</w:t>
                                  </w:r>
                                </w:p>
                                <w:p w14:paraId="6A6F4735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1000</w:t>
                                  </w:r>
                                </w:p>
                              </w:tc>
                            </w:tr>
                            <w:tr w:rsidR="000B566C" w:rsidRPr="00FD1E46" w14:paraId="414B2C92" w14:textId="77777777" w:rsidTr="00142080">
                              <w:trPr>
                                <w:trHeight w:val="4"/>
                                <w:jc w:val="center"/>
                              </w:trPr>
                              <w:tc>
                                <w:tcPr>
                                  <w:tcW w:w="2545" w:type="dxa"/>
                                  <w:vAlign w:val="center"/>
                                </w:tcPr>
                                <w:p w14:paraId="3D4CDD11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>RNN</w:t>
                                  </w:r>
                                </w:p>
                              </w:tc>
                              <w:tc>
                                <w:tcPr>
                                  <w:tcW w:w="4906" w:type="dxa"/>
                                  <w:vAlign w:val="center"/>
                                </w:tcPr>
                                <w:p w14:paraId="48C9AF17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trainfunction</w:t>
                                  </w:r>
                                </w:p>
                                <w:p w14:paraId="7C4EDDFE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trainParam.epochs</w:t>
                                  </w:r>
                                </w:p>
                                <w:p w14:paraId="78A754E7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trainParam.goal</w:t>
                                  </w:r>
                                </w:p>
                                <w:p w14:paraId="46711708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trainParam.max_fail</w:t>
                                  </w:r>
                                </w:p>
                              </w:tc>
                              <w:tc>
                                <w:tcPr>
                                  <w:tcW w:w="2722" w:type="dxa"/>
                                  <w:vAlign w:val="center"/>
                                </w:tcPr>
                                <w:p w14:paraId="7B8D6425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Traingdx</w:t>
                                  </w:r>
                                </w:p>
                                <w:p w14:paraId="7A47E243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20-300</w:t>
                                  </w:r>
                                </w:p>
                                <w:p w14:paraId="32C02A3D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0.00001</w:t>
                                  </w:r>
                                </w:p>
                                <w:p w14:paraId="1121306B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5</w:t>
                                  </w:r>
                                </w:p>
                              </w:tc>
                            </w:tr>
                            <w:tr w:rsidR="000B566C" w:rsidRPr="00FD1E46" w14:paraId="514B64CE" w14:textId="77777777" w:rsidTr="00142080">
                              <w:trPr>
                                <w:trHeight w:val="632"/>
                                <w:jc w:val="center"/>
                              </w:trPr>
                              <w:tc>
                                <w:tcPr>
                                  <w:tcW w:w="2545" w:type="dxa"/>
                                  <w:vAlign w:val="center"/>
                                </w:tcPr>
                                <w:p w14:paraId="7BF9C39D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  <w:lang w:eastAsia="zh-CN"/>
                                    </w:rPr>
                                    <w:t>LSTM</w:t>
                                  </w:r>
                                </w:p>
                              </w:tc>
                              <w:tc>
                                <w:tcPr>
                                  <w:tcW w:w="4906" w:type="dxa"/>
                                  <w:vAlign w:val="center"/>
                                </w:tcPr>
                                <w:p w14:paraId="37D2516D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MaxEpochs</w:t>
                                  </w:r>
                                </w:p>
                                <w:p w14:paraId="1A8A91F3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GradientThreshold</w:t>
                                  </w:r>
                                </w:p>
                                <w:p w14:paraId="510DD877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InitialLearnRate</w:t>
                                  </w:r>
                                </w:p>
                                <w:p w14:paraId="1B36281F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LearnRateDropPeriod</w:t>
                                  </w:r>
                                </w:p>
                                <w:p w14:paraId="07ADED67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LearnRateDropFactor</w:t>
                                  </w:r>
                                </w:p>
                              </w:tc>
                              <w:tc>
                                <w:tcPr>
                                  <w:tcW w:w="2722" w:type="dxa"/>
                                  <w:vAlign w:val="center"/>
                                </w:tcPr>
                                <w:p w14:paraId="36794E7A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20-300</w:t>
                                  </w:r>
                                </w:p>
                                <w:p w14:paraId="66C471CA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1</w:t>
                                  </w:r>
                                </w:p>
                                <w:p w14:paraId="194E3990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0.005</w:t>
                                  </w:r>
                                </w:p>
                                <w:p w14:paraId="6903015B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125</w:t>
                                  </w:r>
                                </w:p>
                                <w:p w14:paraId="3357FB2B" w14:textId="77777777" w:rsidR="000B566C" w:rsidRPr="00FD1E46" w:rsidRDefault="000B566C" w:rsidP="009E4582">
                                  <w:pPr>
                                    <w:pStyle w:val="2"/>
                                    <w:numPr>
                                      <w:ilvl w:val="0"/>
                                      <w:numId w:val="0"/>
                                    </w:numPr>
                                    <w:spacing w:before="0"/>
                                    <w:jc w:val="center"/>
                                    <w:outlineLvl w:val="1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FD1E46">
                                    <w:rPr>
                                      <w:i w:val="0"/>
                                      <w:iCs w:val="0"/>
                                      <w:sz w:val="15"/>
                                      <w:szCs w:val="15"/>
                                    </w:rPr>
                                    <w:t>0.2</w:t>
                                  </w:r>
                                </w:p>
                              </w:tc>
                            </w:tr>
                          </w:tbl>
                          <w:p w14:paraId="546717EA" w14:textId="77777777" w:rsidR="000B566C" w:rsidRDefault="000B566C" w:rsidP="000B566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B65A164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margin-left:0;margin-top:0;width:507.2pt;height:476.55pt;z-index:251661312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top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" filled="f" stroked="f">
                <v:textbox>
                  <w:txbxContent>
                    <w:p w14:paraId="1D2F3A44" w14:textId="77777777" w:rsidR="000B566C" w:rsidRPr="009E4582" w:rsidRDefault="000B566C" w:rsidP="000B566C">
                      <w:pPr>
                        <w:pStyle w:val="a3"/>
                        <w:jc w:val="center"/>
                        <w:rPr>
                          <w:rFonts w:ascii="Times New Roman" w:eastAsiaTheme="minorEastAsia" w:hAnsi="Times New Roman" w:cs="Times New Roman"/>
                          <w:smallCaps/>
                          <w:sz w:val="16"/>
                          <w:szCs w:val="16"/>
                        </w:rPr>
                      </w:pPr>
                      <w:r w:rsidRPr="009E4582">
                        <w:rPr>
                          <w:rFonts w:ascii="Times New Roman" w:eastAsiaTheme="minorEastAsia" w:hAnsi="Times New Roman" w:cs="Times New Roman"/>
                          <w:smallCaps/>
                          <w:sz w:val="16"/>
                          <w:szCs w:val="16"/>
                        </w:rPr>
                        <w:t xml:space="preserve">TABLE </w:t>
                      </w:r>
                      <w:r w:rsidRPr="009E4582">
                        <w:rPr>
                          <w:rFonts w:ascii="Times New Roman" w:eastAsiaTheme="minorEastAsia" w:hAnsi="Times New Roman" w:cs="Times New Roman"/>
                          <w:smallCaps/>
                          <w:sz w:val="16"/>
                          <w:szCs w:val="16"/>
                        </w:rPr>
                        <w:fldChar w:fldCharType="begin"/>
                      </w:r>
                      <w:r w:rsidRPr="009E4582">
                        <w:rPr>
                          <w:rFonts w:ascii="Times New Roman" w:eastAsiaTheme="minorEastAsia" w:hAnsi="Times New Roman" w:cs="Times New Roman"/>
                          <w:smallCaps/>
                          <w:sz w:val="16"/>
                          <w:szCs w:val="16"/>
                        </w:rPr>
                        <w:instrText xml:space="preserve"> SEQ TABLE \* ROMAN </w:instrText>
                      </w:r>
                      <w:r w:rsidRPr="009E4582">
                        <w:rPr>
                          <w:rFonts w:ascii="Times New Roman" w:eastAsiaTheme="minorEastAsia" w:hAnsi="Times New Roman" w:cs="Times New Roman"/>
                          <w:smallCaps/>
                          <w:sz w:val="16"/>
                          <w:szCs w:val="16"/>
                        </w:rPr>
                        <w:fldChar w:fldCharType="separate"/>
                      </w:r>
                      <w:r>
                        <w:rPr>
                          <w:rFonts w:ascii="Times New Roman" w:eastAsiaTheme="minorEastAsia" w:hAnsi="Times New Roman" w:cs="Times New Roman"/>
                          <w:smallCaps/>
                          <w:noProof/>
                          <w:sz w:val="16"/>
                          <w:szCs w:val="16"/>
                        </w:rPr>
                        <w:t>III</w:t>
                      </w:r>
                      <w:r w:rsidRPr="009E4582">
                        <w:rPr>
                          <w:rFonts w:ascii="Times New Roman" w:eastAsiaTheme="minorEastAsia" w:hAnsi="Times New Roman" w:cs="Times New Roman"/>
                          <w:smallCaps/>
                          <w:sz w:val="16"/>
                          <w:szCs w:val="16"/>
                        </w:rPr>
                        <w:fldChar w:fldCharType="end"/>
                      </w:r>
                      <w:r w:rsidRPr="009E4582">
                        <w:rPr>
                          <w:rFonts w:ascii="Times New Roman" w:eastAsiaTheme="minorEastAsia" w:hAnsi="Times New Roman" w:cs="Times New Roman"/>
                          <w:smallCaps/>
                          <w:sz w:val="16"/>
                          <w:szCs w:val="16"/>
                        </w:rPr>
                        <w:t>. Models and their parameters</w:t>
                      </w:r>
                    </w:p>
                    <w:tbl>
                      <w:tblPr>
                        <w:tblStyle w:val="a8"/>
                        <w:tblW w:w="10173" w:type="dxa"/>
                        <w:jc w:val="center"/>
                        <w:tblBorders>
                          <w:top w:val="double" w:sz="4" w:space="0" w:color="auto"/>
                          <w:left w:val="none" w:sz="0" w:space="0" w:color="auto"/>
                          <w:bottom w:val="double" w:sz="4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545"/>
                        <w:gridCol w:w="4906"/>
                        <w:gridCol w:w="2722"/>
                      </w:tblGrid>
                      <w:tr w:rsidR="000B566C" w:rsidRPr="00FD1E46" w14:paraId="5567AFA2" w14:textId="77777777" w:rsidTr="00142080">
                        <w:trPr>
                          <w:trHeight w:val="4"/>
                          <w:jc w:val="center"/>
                        </w:trPr>
                        <w:tc>
                          <w:tcPr>
                            <w:tcW w:w="2545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37DAF37C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>Models</w:t>
                            </w:r>
                          </w:p>
                        </w:tc>
                        <w:tc>
                          <w:tcPr>
                            <w:tcW w:w="4906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65BBB00A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>Parameters</w:t>
                            </w:r>
                          </w:p>
                        </w:tc>
                        <w:tc>
                          <w:tcPr>
                            <w:tcW w:w="2722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6C5D6139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>Value</w:t>
                            </w:r>
                          </w:p>
                        </w:tc>
                      </w:tr>
                      <w:tr w:rsidR="000B566C" w:rsidRPr="00FD1E46" w14:paraId="6179EC62" w14:textId="77777777" w:rsidTr="00142080">
                        <w:trPr>
                          <w:trHeight w:val="4"/>
                          <w:jc w:val="center"/>
                        </w:trPr>
                        <w:tc>
                          <w:tcPr>
                            <w:tcW w:w="2545" w:type="dxa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05C9B14C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>ARIMA</w:t>
                            </w:r>
                          </w:p>
                        </w:tc>
                        <w:tc>
                          <w:tcPr>
                            <w:tcW w:w="4906" w:type="dxa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25A3631D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Order of the autocorrelation function (</w:t>
                            </w:r>
                            <w:r w:rsidRPr="00FD1E46">
                              <w:rPr>
                                <w:sz w:val="15"/>
                                <w:szCs w:val="15"/>
                              </w:rPr>
                              <w:t>p</w:t>
                            </w: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)</w:t>
                            </w:r>
                          </w:p>
                          <w:p w14:paraId="081E1359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Degree of the di</w:t>
                            </w: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>ff</w:t>
                            </w: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erentiation operator (</w:t>
                            </w:r>
                            <w:r w:rsidRPr="00FD1E46">
                              <w:rPr>
                                <w:sz w:val="15"/>
                                <w:szCs w:val="15"/>
                              </w:rPr>
                              <w:t>d</w:t>
                            </w: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)</w:t>
                            </w:r>
                          </w:p>
                          <w:p w14:paraId="04D8FF93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Order of the partial autocorrelation function (</w:t>
                            </w:r>
                            <w:r w:rsidRPr="00FD1E46">
                              <w:rPr>
                                <w:sz w:val="15"/>
                                <w:szCs w:val="15"/>
                              </w:rPr>
                              <w:t>q</w:t>
                            </w: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2722" w:type="dxa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13D14D66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</w:pPr>
                            <w:r w:rsidRPr="00FD1E46">
                              <w:rPr>
                                <w:sz w:val="15"/>
                                <w:szCs w:val="15"/>
                                <w:lang w:eastAsia="zh-CN"/>
                              </w:rPr>
                              <w:t>p</w:t>
                            </w: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 xml:space="preserve"> = 0: 1: t (t&lt;2 times standard deviation)</w:t>
                            </w:r>
                          </w:p>
                          <w:p w14:paraId="5F92EEDC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</w:pPr>
                            <w:r w:rsidRPr="00FD1E46">
                              <w:rPr>
                                <w:sz w:val="15"/>
                                <w:szCs w:val="15"/>
                                <w:lang w:eastAsia="zh-CN"/>
                              </w:rPr>
                              <w:t>d</w:t>
                            </w: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 xml:space="preserve"> = 0: 1: 2</w:t>
                            </w:r>
                          </w:p>
                          <w:p w14:paraId="22E25F97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</w:pPr>
                            <w:r w:rsidRPr="00FD1E46">
                              <w:rPr>
                                <w:sz w:val="15"/>
                                <w:szCs w:val="15"/>
                                <w:lang w:eastAsia="zh-CN"/>
                              </w:rPr>
                              <w:t>q</w:t>
                            </w: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 xml:space="preserve"> = 0: 1: t (t&lt;2 times standard deviation)</w:t>
                            </w:r>
                          </w:p>
                        </w:tc>
                      </w:tr>
                      <w:tr w:rsidR="000B566C" w:rsidRPr="00FD1E46" w14:paraId="42B886DB" w14:textId="77777777" w:rsidTr="00142080">
                        <w:trPr>
                          <w:trHeight w:val="4"/>
                          <w:jc w:val="center"/>
                        </w:trPr>
                        <w:tc>
                          <w:tcPr>
                            <w:tcW w:w="2545" w:type="dxa"/>
                            <w:tcBorders>
                              <w:top w:val="nil"/>
                            </w:tcBorders>
                            <w:vAlign w:val="center"/>
                          </w:tcPr>
                          <w:p w14:paraId="1D6E6536" w14:textId="77777777" w:rsidR="000B566C" w:rsidRPr="00FD1E46" w:rsidRDefault="000B566C" w:rsidP="0024436E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 w:after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>SARIMA</w:t>
                            </w:r>
                          </w:p>
                        </w:tc>
                        <w:tc>
                          <w:tcPr>
                            <w:tcW w:w="4906" w:type="dxa"/>
                            <w:tcBorders>
                              <w:top w:val="nil"/>
                            </w:tcBorders>
                            <w:vAlign w:val="center"/>
                          </w:tcPr>
                          <w:p w14:paraId="2F2D9AE4" w14:textId="77777777" w:rsidR="000B566C" w:rsidRPr="00FD1E46" w:rsidRDefault="000B566C" w:rsidP="0024436E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 w:after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Order of the autoregression procedure (</w:t>
                            </w:r>
                            <w:r w:rsidRPr="00FD1E46">
                              <w:rPr>
                                <w:sz w:val="15"/>
                                <w:szCs w:val="15"/>
                              </w:rPr>
                              <w:t>p</w:t>
                            </w: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)</w:t>
                            </w:r>
                          </w:p>
                          <w:p w14:paraId="039BE13E" w14:textId="77777777" w:rsidR="000B566C" w:rsidRPr="00FD1E46" w:rsidRDefault="000B566C" w:rsidP="0024436E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 w:after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Degree of the differentiation operator (</w:t>
                            </w:r>
                            <w:r w:rsidRPr="00FD1E46">
                              <w:rPr>
                                <w:sz w:val="15"/>
                                <w:szCs w:val="15"/>
                              </w:rPr>
                              <w:t>d</w:t>
                            </w: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)</w:t>
                            </w:r>
                          </w:p>
                          <w:p w14:paraId="0E1CB4C9" w14:textId="77777777" w:rsidR="000B566C" w:rsidRPr="00FD1E46" w:rsidRDefault="000B566C" w:rsidP="0024436E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 w:after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Order of the average moving procedure (</w:t>
                            </w:r>
                            <w:r w:rsidRPr="00FD1E46">
                              <w:rPr>
                                <w:sz w:val="15"/>
                                <w:szCs w:val="15"/>
                              </w:rPr>
                              <w:t>q</w:t>
                            </w: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)</w:t>
                            </w:r>
                          </w:p>
                          <w:p w14:paraId="7E502B67" w14:textId="77777777" w:rsidR="000B566C" w:rsidRPr="00FD1E46" w:rsidRDefault="000B566C" w:rsidP="0024436E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 w:after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Order of the seasonal autoregression procedure (</w:t>
                            </w:r>
                            <w:r w:rsidRPr="00FD1E46">
                              <w:rPr>
                                <w:sz w:val="15"/>
                                <w:szCs w:val="15"/>
                              </w:rPr>
                              <w:t>P</w:t>
                            </w: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)</w:t>
                            </w:r>
                          </w:p>
                          <w:p w14:paraId="649E0AF2" w14:textId="77777777" w:rsidR="000B566C" w:rsidRPr="00FD1E46" w:rsidRDefault="000B566C" w:rsidP="0024436E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 w:after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Degree of the seasonal differentiation operator (</w:t>
                            </w:r>
                            <w:r w:rsidRPr="00FD1E46">
                              <w:rPr>
                                <w:sz w:val="15"/>
                                <w:szCs w:val="15"/>
                              </w:rPr>
                              <w:t>D</w:t>
                            </w: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)</w:t>
                            </w:r>
                          </w:p>
                          <w:p w14:paraId="1E16E1EC" w14:textId="77777777" w:rsidR="000B566C" w:rsidRPr="00FD1E46" w:rsidRDefault="000B566C" w:rsidP="0024436E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 w:after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Order of the seasonal moving average procedure (</w:t>
                            </w:r>
                            <w:r w:rsidRPr="00FD1E46">
                              <w:rPr>
                                <w:sz w:val="15"/>
                                <w:szCs w:val="15"/>
                              </w:rPr>
                              <w:t>Q</w:t>
                            </w: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)</w:t>
                            </w:r>
                          </w:p>
                          <w:p w14:paraId="6EE5E5CF" w14:textId="77777777" w:rsidR="000B566C" w:rsidRPr="00FD1E46" w:rsidRDefault="000B566C" w:rsidP="0024436E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 w:after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Number of observations that make up a seasonal period (</w:t>
                            </w:r>
                            <w:r w:rsidRPr="00FD1E46">
                              <w:rPr>
                                <w:sz w:val="15"/>
                                <w:szCs w:val="15"/>
                              </w:rPr>
                              <w:t>S</w:t>
                            </w: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2722" w:type="dxa"/>
                            <w:tcBorders>
                              <w:top w:val="nil"/>
                            </w:tcBorders>
                            <w:vAlign w:val="center"/>
                          </w:tcPr>
                          <w:p w14:paraId="04AE368E" w14:textId="77777777" w:rsidR="000B566C" w:rsidRPr="00FD1E46" w:rsidRDefault="000B566C" w:rsidP="0024436E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 w:after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sz w:val="15"/>
                                <w:szCs w:val="15"/>
                                <w:lang w:eastAsia="zh-CN"/>
                              </w:rPr>
                              <w:t>p</w:t>
                            </w: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 xml:space="preserve"> = 0: 1: </w:t>
                            </w:r>
                            <w:r w:rsidRPr="00FD1E46">
                              <w:rPr>
                                <w:i w:val="0"/>
                                <w:position w:val="-8"/>
                                <w:sz w:val="15"/>
                                <w:szCs w:val="15"/>
                              </w:rPr>
                              <w:object w:dxaOrig="634" w:dyaOrig="242" w14:anchorId="23EB1DB1">
                                <v:shape id="_x0000_i1026" type="#_x0000_t75" alt="" style="width:31.7pt;height:12.1pt;mso-width-percent:0;mso-height-percent:0;mso-width-percent:0;mso-height-percent:0">
                                  <v:imagedata r:id="rId7" o:title=""/>
                                </v:shape>
                                <o:OLEObject Type="Embed" ProgID="Equation.DSMT4" ShapeID="_x0000_i1026" DrawAspect="Content" ObjectID="_1699598886" r:id="rId12"/>
                              </w:object>
                            </w:r>
                          </w:p>
                          <w:p w14:paraId="2A6F9EE8" w14:textId="77777777" w:rsidR="000B566C" w:rsidRPr="00FD1E46" w:rsidRDefault="000B566C" w:rsidP="0024436E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 w:after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sz w:val="15"/>
                                <w:szCs w:val="15"/>
                                <w:lang w:eastAsia="zh-CN"/>
                              </w:rPr>
                              <w:t>d</w:t>
                            </w: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 xml:space="preserve"> = 0: 1: 2</w:t>
                            </w:r>
                          </w:p>
                          <w:p w14:paraId="17300266" w14:textId="77777777" w:rsidR="000B566C" w:rsidRPr="00FD1E46" w:rsidRDefault="000B566C" w:rsidP="0024436E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 w:after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</w:pPr>
                            <w:r w:rsidRPr="00FD1E46">
                              <w:rPr>
                                <w:sz w:val="15"/>
                                <w:szCs w:val="15"/>
                                <w:lang w:eastAsia="zh-CN"/>
                              </w:rPr>
                              <w:t>q</w:t>
                            </w: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 xml:space="preserve"> = 0: 1: </w:t>
                            </w:r>
                            <w:r w:rsidRPr="00FD1E46">
                              <w:rPr>
                                <w:i w:val="0"/>
                                <w:position w:val="-8"/>
                                <w:sz w:val="15"/>
                                <w:szCs w:val="15"/>
                              </w:rPr>
                              <w:object w:dxaOrig="634" w:dyaOrig="242" w14:anchorId="0DDED7C3">
                                <v:shape id="_x0000_i1028" type="#_x0000_t75" alt="" style="width:31.7pt;height:12.1pt;mso-width-percent:0;mso-height-percent:0;mso-width-percent:0;mso-height-percent:0">
                                  <v:imagedata r:id="rId7" o:title=""/>
                                </v:shape>
                                <o:OLEObject Type="Embed" ProgID="Equation.DSMT4" ShapeID="_x0000_i1028" DrawAspect="Content" ObjectID="_1699598887" r:id="rId13"/>
                              </w:object>
                            </w:r>
                          </w:p>
                          <w:p w14:paraId="27D8CDE9" w14:textId="77777777" w:rsidR="000B566C" w:rsidRPr="00FD1E46" w:rsidRDefault="000B566C" w:rsidP="0024436E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 w:after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sz w:val="15"/>
                                <w:szCs w:val="15"/>
                                <w:lang w:eastAsia="zh-CN"/>
                              </w:rPr>
                              <w:t>P</w:t>
                            </w: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 xml:space="preserve"> = 0:1: </w:t>
                            </w:r>
                            <w:r w:rsidRPr="00FD1E46">
                              <w:rPr>
                                <w:i w:val="0"/>
                                <w:position w:val="-8"/>
                                <w:sz w:val="15"/>
                                <w:szCs w:val="15"/>
                              </w:rPr>
                              <w:object w:dxaOrig="634" w:dyaOrig="242" w14:anchorId="3907F9C1">
                                <v:shape id="_x0000_i1030" type="#_x0000_t75" alt="" style="width:31.7pt;height:12.1pt;mso-width-percent:0;mso-height-percent:0;mso-width-percent:0;mso-height-percent:0">
                                  <v:imagedata r:id="rId7" o:title=""/>
                                </v:shape>
                                <o:OLEObject Type="Embed" ProgID="Equation.DSMT4" ShapeID="_x0000_i1030" DrawAspect="Content" ObjectID="_1699598888" r:id="rId14"/>
                              </w:object>
                            </w:r>
                          </w:p>
                          <w:p w14:paraId="436028BB" w14:textId="77777777" w:rsidR="000B566C" w:rsidRPr="00FD1E46" w:rsidRDefault="000B566C" w:rsidP="0024436E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 w:after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sz w:val="15"/>
                                <w:szCs w:val="15"/>
                                <w:lang w:eastAsia="zh-CN"/>
                              </w:rPr>
                              <w:t>D</w:t>
                            </w: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 xml:space="preserve"> = 0: 1: 2</w:t>
                            </w:r>
                          </w:p>
                          <w:p w14:paraId="5B07538A" w14:textId="77777777" w:rsidR="000B566C" w:rsidRPr="00FD1E46" w:rsidRDefault="000B566C" w:rsidP="0024436E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 w:after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sz w:val="15"/>
                                <w:szCs w:val="15"/>
                                <w:lang w:eastAsia="zh-CN"/>
                              </w:rPr>
                              <w:t>Q</w:t>
                            </w: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 xml:space="preserve"> = 0: 1: </w:t>
                            </w:r>
                            <w:r w:rsidRPr="00FD1E46">
                              <w:rPr>
                                <w:i w:val="0"/>
                                <w:position w:val="-8"/>
                                <w:sz w:val="15"/>
                                <w:szCs w:val="15"/>
                              </w:rPr>
                              <w:object w:dxaOrig="634" w:dyaOrig="242" w14:anchorId="02053782">
                                <v:shape id="_x0000_i1032" type="#_x0000_t75" alt="" style="width:31.7pt;height:12.1pt;mso-width-percent:0;mso-height-percent:0;mso-width-percent:0;mso-height-percent:0">
                                  <v:imagedata r:id="rId7" o:title=""/>
                                </v:shape>
                                <o:OLEObject Type="Embed" ProgID="Equation.DSMT4" ShapeID="_x0000_i1032" DrawAspect="Content" ObjectID="_1699598889" r:id="rId15"/>
                              </w:object>
                            </w:r>
                          </w:p>
                          <w:p w14:paraId="431CCB85" w14:textId="77777777" w:rsidR="000B566C" w:rsidRPr="00FD1E46" w:rsidRDefault="000B566C" w:rsidP="0024436E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 w:after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sz w:val="15"/>
                                <w:szCs w:val="15"/>
                                <w:lang w:eastAsia="zh-CN"/>
                              </w:rPr>
                              <w:t>S</w:t>
                            </w: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 xml:space="preserve"> = 12</w:t>
                            </w:r>
                          </w:p>
                        </w:tc>
                      </w:tr>
                      <w:tr w:rsidR="000B566C" w:rsidRPr="00FD1E46" w14:paraId="75D860E0" w14:textId="77777777" w:rsidTr="00142080">
                        <w:trPr>
                          <w:trHeight w:val="4"/>
                          <w:jc w:val="center"/>
                        </w:trPr>
                        <w:tc>
                          <w:tcPr>
                            <w:tcW w:w="2545" w:type="dxa"/>
                            <w:vAlign w:val="center"/>
                          </w:tcPr>
                          <w:p w14:paraId="3C1A5BB9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>Lasso</w:t>
                            </w:r>
                          </w:p>
                        </w:tc>
                        <w:tc>
                          <w:tcPr>
                            <w:tcW w:w="4906" w:type="dxa"/>
                            <w:vAlign w:val="center"/>
                          </w:tcPr>
                          <w:p w14:paraId="5A3D8BB7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bCs/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Coefficient of the regularization term (</w:t>
                            </w:r>
                            <w:r w:rsidRPr="00FD1E46">
                              <w:rPr>
                                <w:bCs/>
                                <w:sz w:val="15"/>
                                <w:szCs w:val="15"/>
                              </w:rPr>
                              <w:sym w:font="Symbol" w:char="F061"/>
                            </w:r>
                            <w:r w:rsidRPr="00FD1E46">
                              <w:rPr>
                                <w:bCs/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2722" w:type="dxa"/>
                            <w:vAlign w:val="center"/>
                          </w:tcPr>
                          <w:p w14:paraId="0625DE93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bCs/>
                                <w:sz w:val="15"/>
                                <w:szCs w:val="15"/>
                              </w:rPr>
                              <w:sym w:font="Symbol" w:char="F061"/>
                            </w:r>
                            <w:r w:rsidRPr="00FD1E46">
                              <w:rPr>
                                <w:bCs/>
                                <w:sz w:val="15"/>
                                <w:szCs w:val="15"/>
                              </w:rPr>
                              <w:t xml:space="preserve"> = </w:t>
                            </w:r>
                            <w:r w:rsidRPr="00FD1E46">
                              <w:rPr>
                                <w:bCs/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0.1</w:t>
                            </w:r>
                          </w:p>
                        </w:tc>
                      </w:tr>
                      <w:tr w:rsidR="000B566C" w:rsidRPr="00FD1E46" w14:paraId="00400A3E" w14:textId="77777777" w:rsidTr="00142080">
                        <w:trPr>
                          <w:trHeight w:val="4"/>
                          <w:jc w:val="center"/>
                        </w:trPr>
                        <w:tc>
                          <w:tcPr>
                            <w:tcW w:w="2545" w:type="dxa"/>
                            <w:vAlign w:val="center"/>
                          </w:tcPr>
                          <w:p w14:paraId="0909696A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>ANN</w:t>
                            </w:r>
                          </w:p>
                        </w:tc>
                        <w:tc>
                          <w:tcPr>
                            <w:tcW w:w="4906" w:type="dxa"/>
                            <w:vAlign w:val="center"/>
                          </w:tcPr>
                          <w:p w14:paraId="491DBAAF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bCs/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Optimizer</w:t>
                            </w:r>
                          </w:p>
                          <w:p w14:paraId="148FA7BD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bCs/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Activation function</w:t>
                            </w:r>
                          </w:p>
                          <w:p w14:paraId="6622C12B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bCs/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Learning rate</w:t>
                            </w:r>
                          </w:p>
                        </w:tc>
                        <w:tc>
                          <w:tcPr>
                            <w:tcW w:w="2722" w:type="dxa"/>
                            <w:vAlign w:val="center"/>
                          </w:tcPr>
                          <w:p w14:paraId="5E5981B6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bCs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Adam</w:t>
                            </w:r>
                          </w:p>
                          <w:p w14:paraId="2AD1FCF5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bCs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Relu</w:t>
                            </w:r>
                          </w:p>
                          <w:p w14:paraId="54E214AD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bCs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1e-5</w:t>
                            </w:r>
                          </w:p>
                        </w:tc>
                      </w:tr>
                      <w:tr w:rsidR="000B566C" w:rsidRPr="00FD1E46" w14:paraId="214CB358" w14:textId="77777777" w:rsidTr="00142080">
                        <w:trPr>
                          <w:trHeight w:val="4"/>
                          <w:jc w:val="center"/>
                        </w:trPr>
                        <w:tc>
                          <w:tcPr>
                            <w:tcW w:w="2545" w:type="dxa"/>
                            <w:vAlign w:val="center"/>
                          </w:tcPr>
                          <w:p w14:paraId="33D59463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>DT</w:t>
                            </w:r>
                          </w:p>
                        </w:tc>
                        <w:tc>
                          <w:tcPr>
                            <w:tcW w:w="4906" w:type="dxa"/>
                            <w:vAlign w:val="center"/>
                          </w:tcPr>
                          <w:p w14:paraId="23AA65B9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bCs/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Depth</w:t>
                            </w:r>
                          </w:p>
                        </w:tc>
                        <w:tc>
                          <w:tcPr>
                            <w:tcW w:w="2722" w:type="dxa"/>
                            <w:vAlign w:val="center"/>
                          </w:tcPr>
                          <w:p w14:paraId="5B0D1E35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bCs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300</w:t>
                            </w:r>
                          </w:p>
                        </w:tc>
                      </w:tr>
                      <w:tr w:rsidR="000B566C" w:rsidRPr="00FD1E46" w14:paraId="68F03252" w14:textId="77777777" w:rsidTr="00142080">
                        <w:trPr>
                          <w:trHeight w:val="4"/>
                          <w:jc w:val="center"/>
                        </w:trPr>
                        <w:tc>
                          <w:tcPr>
                            <w:tcW w:w="2545" w:type="dxa"/>
                            <w:vAlign w:val="center"/>
                          </w:tcPr>
                          <w:p w14:paraId="1688F383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>GBDT</w:t>
                            </w:r>
                          </w:p>
                        </w:tc>
                        <w:tc>
                          <w:tcPr>
                            <w:tcW w:w="4906" w:type="dxa"/>
                            <w:vAlign w:val="center"/>
                          </w:tcPr>
                          <w:p w14:paraId="1EF2B971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bCs/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Loss</w:t>
                            </w:r>
                          </w:p>
                          <w:p w14:paraId="60C0D726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bCs/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Learning rate</w:t>
                            </w:r>
                          </w:p>
                          <w:p w14:paraId="610AC85C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bCs/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max depth</w:t>
                            </w:r>
                          </w:p>
                        </w:tc>
                        <w:tc>
                          <w:tcPr>
                            <w:tcW w:w="2722" w:type="dxa"/>
                            <w:vAlign w:val="center"/>
                          </w:tcPr>
                          <w:p w14:paraId="75B55F6A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bCs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Deviance</w:t>
                            </w:r>
                          </w:p>
                          <w:p w14:paraId="4A1A5839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bCs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0.005</w:t>
                            </w:r>
                          </w:p>
                          <w:p w14:paraId="6FB76024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bCs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3</w:t>
                            </w:r>
                          </w:p>
                        </w:tc>
                      </w:tr>
                      <w:tr w:rsidR="000B566C" w:rsidRPr="00FD1E46" w14:paraId="4A0BAF32" w14:textId="77777777" w:rsidTr="00142080">
                        <w:trPr>
                          <w:trHeight w:val="4"/>
                          <w:jc w:val="center"/>
                        </w:trPr>
                        <w:tc>
                          <w:tcPr>
                            <w:tcW w:w="2545" w:type="dxa"/>
                            <w:vAlign w:val="center"/>
                          </w:tcPr>
                          <w:p w14:paraId="61C76DB2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>CNN</w:t>
                            </w:r>
                          </w:p>
                        </w:tc>
                        <w:tc>
                          <w:tcPr>
                            <w:tcW w:w="4906" w:type="dxa"/>
                            <w:vAlign w:val="center"/>
                          </w:tcPr>
                          <w:p w14:paraId="3AC833CF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Convolution Layer Size</w:t>
                            </w:r>
                          </w:p>
                          <w:p w14:paraId="2D78667D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ReluLayer Size</w:t>
                            </w:r>
                          </w:p>
                          <w:p w14:paraId="7F009E86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Pooling Layer Size</w:t>
                            </w:r>
                          </w:p>
                          <w:p w14:paraId="55CE8812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Dropout Layer Size</w:t>
                            </w:r>
                          </w:p>
                          <w:p w14:paraId="6F46EB16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Optimizer</w:t>
                            </w:r>
                          </w:p>
                          <w:p w14:paraId="0EB58EF3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MiniBatchSize</w:t>
                            </w:r>
                          </w:p>
                          <w:p w14:paraId="6639BFBD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MaxEpochs</w:t>
                            </w:r>
                          </w:p>
                          <w:p w14:paraId="507DB018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Initial Learn Rate</w:t>
                            </w:r>
                          </w:p>
                          <w:p w14:paraId="00D95AEB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LearnRateDrop Factor</w:t>
                            </w:r>
                          </w:p>
                          <w:p w14:paraId="2D81A6D0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LearnRate Drop Period</w:t>
                            </w:r>
                          </w:p>
                          <w:p w14:paraId="61E9514E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Validation Frequency</w:t>
                            </w:r>
                          </w:p>
                        </w:tc>
                        <w:tc>
                          <w:tcPr>
                            <w:tcW w:w="2722" w:type="dxa"/>
                            <w:vAlign w:val="center"/>
                          </w:tcPr>
                          <w:p w14:paraId="4EE0F736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3*3</w:t>
                            </w:r>
                          </w:p>
                          <w:p w14:paraId="2778BAEB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Relu</w:t>
                            </w:r>
                          </w:p>
                          <w:p w14:paraId="5DA79D37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2*2</w:t>
                            </w:r>
                          </w:p>
                          <w:p w14:paraId="02472AA4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20%</w:t>
                            </w:r>
                          </w:p>
                          <w:p w14:paraId="7F3B7904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Adam</w:t>
                            </w:r>
                          </w:p>
                          <w:p w14:paraId="279E8B70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8</w:t>
                            </w:r>
                          </w:p>
                          <w:p w14:paraId="08581159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20-300</w:t>
                            </w:r>
                          </w:p>
                          <w:p w14:paraId="359E25A6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0.005</w:t>
                            </w:r>
                          </w:p>
                          <w:p w14:paraId="0F17327D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0.01</w:t>
                            </w:r>
                          </w:p>
                          <w:p w14:paraId="07F8AF71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20</w:t>
                            </w:r>
                          </w:p>
                          <w:p w14:paraId="6A6F4735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1000</w:t>
                            </w:r>
                          </w:p>
                        </w:tc>
                      </w:tr>
                      <w:tr w:rsidR="000B566C" w:rsidRPr="00FD1E46" w14:paraId="414B2C92" w14:textId="77777777" w:rsidTr="00142080">
                        <w:trPr>
                          <w:trHeight w:val="4"/>
                          <w:jc w:val="center"/>
                        </w:trPr>
                        <w:tc>
                          <w:tcPr>
                            <w:tcW w:w="2545" w:type="dxa"/>
                            <w:vAlign w:val="center"/>
                          </w:tcPr>
                          <w:p w14:paraId="3D4CDD11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>RNN</w:t>
                            </w:r>
                          </w:p>
                        </w:tc>
                        <w:tc>
                          <w:tcPr>
                            <w:tcW w:w="4906" w:type="dxa"/>
                            <w:vAlign w:val="center"/>
                          </w:tcPr>
                          <w:p w14:paraId="48C9AF17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trainfunction</w:t>
                            </w:r>
                          </w:p>
                          <w:p w14:paraId="7C4EDDFE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trainParam.epochs</w:t>
                            </w:r>
                          </w:p>
                          <w:p w14:paraId="78A754E7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trainParam.goal</w:t>
                            </w:r>
                          </w:p>
                          <w:p w14:paraId="46711708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trainParam.max_fail</w:t>
                            </w:r>
                          </w:p>
                        </w:tc>
                        <w:tc>
                          <w:tcPr>
                            <w:tcW w:w="2722" w:type="dxa"/>
                            <w:vAlign w:val="center"/>
                          </w:tcPr>
                          <w:p w14:paraId="7B8D6425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Traingdx</w:t>
                            </w:r>
                          </w:p>
                          <w:p w14:paraId="7A47E243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20-300</w:t>
                            </w:r>
                          </w:p>
                          <w:p w14:paraId="32C02A3D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0.00001</w:t>
                            </w:r>
                          </w:p>
                          <w:p w14:paraId="1121306B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5</w:t>
                            </w:r>
                          </w:p>
                        </w:tc>
                      </w:tr>
                      <w:tr w:rsidR="000B566C" w:rsidRPr="00FD1E46" w14:paraId="514B64CE" w14:textId="77777777" w:rsidTr="00142080">
                        <w:trPr>
                          <w:trHeight w:val="632"/>
                          <w:jc w:val="center"/>
                        </w:trPr>
                        <w:tc>
                          <w:tcPr>
                            <w:tcW w:w="2545" w:type="dxa"/>
                            <w:vAlign w:val="center"/>
                          </w:tcPr>
                          <w:p w14:paraId="7BF9C39D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  <w:lang w:eastAsia="zh-CN"/>
                              </w:rPr>
                              <w:t>LSTM</w:t>
                            </w:r>
                          </w:p>
                        </w:tc>
                        <w:tc>
                          <w:tcPr>
                            <w:tcW w:w="4906" w:type="dxa"/>
                            <w:vAlign w:val="center"/>
                          </w:tcPr>
                          <w:p w14:paraId="37D2516D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MaxEpochs</w:t>
                            </w:r>
                          </w:p>
                          <w:p w14:paraId="1A8A91F3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GradientThreshold</w:t>
                            </w:r>
                          </w:p>
                          <w:p w14:paraId="510DD877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InitialLearnRate</w:t>
                            </w:r>
                          </w:p>
                          <w:p w14:paraId="1B36281F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LearnRateDropPeriod</w:t>
                            </w:r>
                          </w:p>
                          <w:p w14:paraId="07ADED67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LearnRateDropFactor</w:t>
                            </w:r>
                          </w:p>
                        </w:tc>
                        <w:tc>
                          <w:tcPr>
                            <w:tcW w:w="2722" w:type="dxa"/>
                            <w:vAlign w:val="center"/>
                          </w:tcPr>
                          <w:p w14:paraId="36794E7A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20-300</w:t>
                            </w:r>
                          </w:p>
                          <w:p w14:paraId="66C471CA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1</w:t>
                            </w:r>
                          </w:p>
                          <w:p w14:paraId="194E3990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0.005</w:t>
                            </w:r>
                          </w:p>
                          <w:p w14:paraId="6903015B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125</w:t>
                            </w:r>
                          </w:p>
                          <w:p w14:paraId="3357FB2B" w14:textId="77777777" w:rsidR="000B566C" w:rsidRPr="00FD1E46" w:rsidRDefault="000B566C" w:rsidP="009E4582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spacing w:before="0"/>
                              <w:jc w:val="center"/>
                              <w:outlineLvl w:val="1"/>
                              <w:rPr>
                                <w:sz w:val="15"/>
                                <w:szCs w:val="15"/>
                              </w:rPr>
                            </w:pPr>
                            <w:r w:rsidRPr="00FD1E46">
                              <w:rPr>
                                <w:i w:val="0"/>
                                <w:iCs w:val="0"/>
                                <w:sz w:val="15"/>
                                <w:szCs w:val="15"/>
                              </w:rPr>
                              <w:t>0.2</w:t>
                            </w:r>
                          </w:p>
                        </w:tc>
                      </w:tr>
                    </w:tbl>
                    <w:p w14:paraId="546717EA" w14:textId="77777777" w:rsidR="000B566C" w:rsidRDefault="000B566C" w:rsidP="000B566C"/>
                  </w:txbxContent>
                </v:textbox>
                <w10:wrap type="square" anchorx="margin" anchory="margin"/>
              </v:shape>
            </w:pict>
          </mc:Fallback>
        </mc:AlternateContent>
      </w:r>
      <w:bookmarkEnd w:id="0"/>
    </w:p>
    <w:p w14:paraId="5C431328" w14:textId="4FDC1216" w:rsidR="001F7BDE" w:rsidRDefault="0008295A">
      <w:r>
        <w:rPr>
          <w:noProof/>
          <w:lang w:eastAsia="zh-CN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48F409E1" wp14:editId="42D339F1">
                <wp:simplePos x="0" y="0"/>
                <wp:positionH relativeFrom="margin">
                  <wp:posOffset>-629920</wp:posOffset>
                </wp:positionH>
                <wp:positionV relativeFrom="page">
                  <wp:posOffset>64770</wp:posOffset>
                </wp:positionV>
                <wp:extent cx="6583045" cy="10424160"/>
                <wp:effectExtent l="0" t="0" r="8255" b="0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83045" cy="10424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rto="http://schemas.microsoft.com/office/word/2006/arto"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98560B" w14:textId="77777777" w:rsidR="0008295A" w:rsidRPr="00DF6CBA" w:rsidRDefault="0008295A" w:rsidP="0008295A">
                            <w:pPr>
                              <w:pStyle w:val="a3"/>
                              <w:jc w:val="center"/>
                              <w:rPr>
                                <w:rFonts w:ascii="Times New Roman" w:eastAsiaTheme="minorEastAsia" w:hAnsi="Times New Roman" w:cs="Times New Roman"/>
                                <w:smallCaps/>
                                <w:sz w:val="16"/>
                                <w:szCs w:val="16"/>
                              </w:rPr>
                            </w:pPr>
                            <w:r w:rsidRPr="00DF6CBA">
                              <w:rPr>
                                <w:rFonts w:ascii="Times New Roman" w:hAnsi="Times New Roman" w:cs="Times New Roman"/>
                              </w:rPr>
                              <w:t>Appendix</w:t>
                            </w:r>
                          </w:p>
                          <w:p w14:paraId="3D29A9C1" w14:textId="77777777" w:rsidR="0008295A" w:rsidRPr="00C065C2" w:rsidRDefault="0008295A" w:rsidP="0008295A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sz w:val="16"/>
                                <w:szCs w:val="16"/>
                              </w:rPr>
                            </w:pPr>
                            <w:r w:rsidRPr="00523AF8">
                              <w:rPr>
                                <w:rFonts w:ascii="Times New Roman" w:eastAsiaTheme="minorEastAsia" w:hAnsi="Times New Roman" w:cs="Times New Roman"/>
                                <w:smallCaps/>
                                <w:sz w:val="16"/>
                                <w:szCs w:val="16"/>
                              </w:rPr>
                              <w:t>Evaluation Indices (Fly)</w:t>
                            </w:r>
                          </w:p>
                          <w:tbl>
                            <w:tblPr>
                              <w:tblW w:w="4843" w:type="pct"/>
                              <w:jc w:val="center"/>
                              <w:tblBorders>
                                <w:top w:val="double" w:sz="4" w:space="0" w:color="auto"/>
                                <w:bottom w:val="doub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751"/>
                              <w:gridCol w:w="1045"/>
                              <w:gridCol w:w="955"/>
                              <w:gridCol w:w="1150"/>
                              <w:gridCol w:w="871"/>
                              <w:gridCol w:w="955"/>
                              <w:gridCol w:w="871"/>
                              <w:gridCol w:w="1154"/>
                              <w:gridCol w:w="1154"/>
                              <w:gridCol w:w="1150"/>
                            </w:tblGrid>
                            <w:tr w:rsidR="0008295A" w:rsidRPr="00757496" w14:paraId="3BB211BC" w14:textId="77777777" w:rsidTr="00342670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02622F14" w14:textId="77777777" w:rsidR="0008295A" w:rsidRPr="00757496" w:rsidRDefault="0008295A" w:rsidP="00D9770D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9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0BB4BD34" w14:textId="77777777" w:rsidR="0008295A" w:rsidRPr="00757496" w:rsidRDefault="0008295A" w:rsidP="00D9770D">
                                  <w:pPr>
                                    <w:pStyle w:val="TableTitle"/>
                                    <w:rPr>
                                      <w:smallCaps w:val="0"/>
                                    </w:rPr>
                                  </w:pPr>
                                  <w:r w:rsidRPr="00757496">
                                    <w:rPr>
                                      <w:smallCaps w:val="0"/>
                                    </w:rPr>
                                    <w:t>ARIMA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2FCB2A71" w14:textId="77777777" w:rsidR="0008295A" w:rsidRPr="00757496" w:rsidRDefault="0008295A" w:rsidP="00D9770D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757496">
                                    <w:rPr>
                                      <w:sz w:val="16"/>
                                      <w:szCs w:val="16"/>
                                    </w:rPr>
                                    <w:t>SARIMA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20280484" w14:textId="77777777" w:rsidR="0008295A" w:rsidRPr="00757496" w:rsidRDefault="0008295A" w:rsidP="00D9770D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757496">
                                    <w:rPr>
                                      <w:sz w:val="16"/>
                                      <w:szCs w:val="16"/>
                                    </w:rPr>
                                    <w:t>LASSO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3A41ED85" w14:textId="77777777" w:rsidR="0008295A" w:rsidRPr="00757496" w:rsidRDefault="0008295A" w:rsidP="00D9770D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757496">
                                    <w:rPr>
                                      <w:sz w:val="16"/>
                                      <w:szCs w:val="16"/>
                                    </w:rPr>
                                    <w:t>ANN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0E41D3EF" w14:textId="77777777" w:rsidR="0008295A" w:rsidRPr="00757496" w:rsidRDefault="0008295A" w:rsidP="00D9770D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757496">
                                    <w:rPr>
                                      <w:sz w:val="16"/>
                                      <w:szCs w:val="16"/>
                                    </w:rPr>
                                    <w:t>DT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0E6C3412" w14:textId="77777777" w:rsidR="0008295A" w:rsidRPr="00757496" w:rsidRDefault="0008295A" w:rsidP="00D9770D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  <w:lang w:eastAsia="zh-CN"/>
                                    </w:rPr>
                                  </w:pPr>
                                  <w:r w:rsidRPr="00757496">
                                    <w:rPr>
                                      <w:sz w:val="16"/>
                                      <w:szCs w:val="16"/>
                                      <w:lang w:eastAsia="zh-CN"/>
                                    </w:rPr>
                                    <w:t>GBDT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68164B83" w14:textId="77777777" w:rsidR="0008295A" w:rsidRPr="00757496" w:rsidRDefault="0008295A" w:rsidP="00D9770D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  <w:lang w:eastAsia="zh-CN"/>
                                    </w:rPr>
                                  </w:pPr>
                                  <w:r w:rsidRPr="00757496">
                                    <w:rPr>
                                      <w:sz w:val="16"/>
                                      <w:szCs w:val="16"/>
                                      <w:lang w:eastAsia="zh-CN"/>
                                    </w:rPr>
                                    <w:t>CNN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3A5BCA8A" w14:textId="77777777" w:rsidR="0008295A" w:rsidRPr="00757496" w:rsidRDefault="0008295A" w:rsidP="00D9770D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  <w:lang w:eastAsia="zh-CN"/>
                                    </w:rPr>
                                  </w:pPr>
                                  <w:r w:rsidRPr="00757496">
                                    <w:rPr>
                                      <w:sz w:val="16"/>
                                      <w:szCs w:val="16"/>
                                      <w:lang w:eastAsia="zh-CN"/>
                                    </w:rPr>
                                    <w:t>RNN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6E75E3D3" w14:textId="77777777" w:rsidR="0008295A" w:rsidRPr="00757496" w:rsidRDefault="0008295A" w:rsidP="00D9770D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  <w:lang w:eastAsia="zh-CN"/>
                                    </w:rPr>
                                  </w:pPr>
                                  <w:r w:rsidRPr="00757496">
                                    <w:rPr>
                                      <w:sz w:val="16"/>
                                      <w:szCs w:val="16"/>
                                      <w:lang w:eastAsia="zh-CN"/>
                                    </w:rPr>
                                    <w:t>LSTM</w:t>
                                  </w:r>
                                </w:p>
                              </w:tc>
                            </w:tr>
                            <w:tr w:rsidR="0008295A" w:rsidRPr="00757496" w14:paraId="372554B4" w14:textId="77777777" w:rsidTr="00342670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vAlign w:val="center"/>
                                </w:tcPr>
                                <w:p w14:paraId="395F2B58" w14:textId="77777777" w:rsidR="0008295A" w:rsidRPr="00757496" w:rsidRDefault="0008295A" w:rsidP="00FC57FC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  <w:lang w:eastAsia="zh-CN"/>
                                    </w:rPr>
                                  </w:pPr>
                                  <w:r w:rsidRPr="00757496">
                                    <w:rPr>
                                      <w:sz w:val="16"/>
                                      <w:szCs w:val="16"/>
                                      <w:lang w:eastAsia="zh-CN"/>
                                    </w:rPr>
                                    <w:t>RMSE</w:t>
                                  </w:r>
                                </w:p>
                              </w:tc>
                              <w:tc>
                                <w:tcPr>
                                  <w:tcW w:w="519" w:type="pct"/>
                                  <w:vAlign w:val="center"/>
                                </w:tcPr>
                                <w:p w14:paraId="130EA4D7" w14:textId="77777777" w:rsidR="0008295A" w:rsidRPr="00BF68CE" w:rsidRDefault="0008295A" w:rsidP="00BF68CE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BF68CE"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38.88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33D685BA" w14:textId="77777777" w:rsidR="0008295A" w:rsidRPr="00342670" w:rsidRDefault="0008295A" w:rsidP="00FC57FC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13.87 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47D4FE32" w14:textId="77777777" w:rsidR="0008295A" w:rsidRPr="00757496" w:rsidRDefault="0008295A" w:rsidP="00FC57FC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757496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74.65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5128A4E5" w14:textId="77777777" w:rsidR="0008295A" w:rsidRPr="00757496" w:rsidRDefault="0008295A" w:rsidP="00FC57FC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757496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85.50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1F4AD224" w14:textId="77777777" w:rsidR="0008295A" w:rsidRPr="00757496" w:rsidRDefault="0008295A" w:rsidP="00FC57FC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757496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138.41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146C669A" w14:textId="77777777" w:rsidR="0008295A" w:rsidRPr="00757496" w:rsidRDefault="0008295A" w:rsidP="00FC57FC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757496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85.50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1DA8EC47" w14:textId="77777777" w:rsidR="0008295A" w:rsidRPr="00342670" w:rsidRDefault="0008295A" w:rsidP="00FC57FC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9B7DC2"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45.20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747D1A75" w14:textId="77777777" w:rsidR="0008295A" w:rsidRPr="00757496" w:rsidRDefault="0008295A" w:rsidP="00FC57FC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757496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91.03 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7E6D0352" w14:textId="77777777" w:rsidR="0008295A" w:rsidRPr="00757496" w:rsidRDefault="0008295A" w:rsidP="00FC57FC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757496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74.49 </w:t>
                                  </w:r>
                                </w:p>
                              </w:tc>
                            </w:tr>
                            <w:tr w:rsidR="0008295A" w:rsidRPr="00757496" w14:paraId="1FB1958F" w14:textId="77777777" w:rsidTr="00342670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vAlign w:val="center"/>
                                </w:tcPr>
                                <w:p w14:paraId="2E2F573B" w14:textId="77777777" w:rsidR="0008295A" w:rsidRPr="00757496" w:rsidRDefault="0008295A" w:rsidP="00FC57FC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  <w:lang w:eastAsia="zh-CN"/>
                                    </w:rPr>
                                  </w:pPr>
                                  <w:r w:rsidRPr="00757496">
                                    <w:rPr>
                                      <w:sz w:val="16"/>
                                      <w:szCs w:val="16"/>
                                      <w:lang w:eastAsia="zh-CN"/>
                                    </w:rPr>
                                    <w:t>R</w:t>
                                  </w:r>
                                </w:p>
                              </w:tc>
                              <w:tc>
                                <w:tcPr>
                                  <w:tcW w:w="519" w:type="pct"/>
                                  <w:vAlign w:val="center"/>
                                </w:tcPr>
                                <w:p w14:paraId="6932441A" w14:textId="77777777" w:rsidR="0008295A" w:rsidRPr="00BF68CE" w:rsidRDefault="0008295A" w:rsidP="00BF68CE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BF68CE"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89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486B9933" w14:textId="77777777" w:rsidR="0008295A" w:rsidRPr="00342670" w:rsidRDefault="0008295A" w:rsidP="00FC57FC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99 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62E107C0" w14:textId="77777777" w:rsidR="0008295A" w:rsidRPr="00757496" w:rsidRDefault="0008295A" w:rsidP="00FC57FC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757496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40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6DF342DD" w14:textId="77777777" w:rsidR="0008295A" w:rsidRPr="00757496" w:rsidRDefault="0008295A" w:rsidP="00FC57FC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757496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41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28590AA1" w14:textId="77777777" w:rsidR="0008295A" w:rsidRPr="00757496" w:rsidRDefault="0008295A" w:rsidP="00FC57FC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757496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08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7AF97D27" w14:textId="77777777" w:rsidR="0008295A" w:rsidRPr="00757496" w:rsidRDefault="0008295A" w:rsidP="00FC57FC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757496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41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504349FD" w14:textId="77777777" w:rsidR="0008295A" w:rsidRPr="00342670" w:rsidRDefault="0008295A" w:rsidP="00FC57FC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9B7DC2"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84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407A3C76" w14:textId="77777777" w:rsidR="0008295A" w:rsidRPr="00757496" w:rsidRDefault="0008295A" w:rsidP="00FC57FC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757496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-0.05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2C6E54A2" w14:textId="77777777" w:rsidR="0008295A" w:rsidRPr="00757496" w:rsidRDefault="0008295A" w:rsidP="00FC57FC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757496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36 </w:t>
                                  </w:r>
                                </w:p>
                              </w:tc>
                            </w:tr>
                            <w:tr w:rsidR="0008295A" w:rsidRPr="00C065C2" w14:paraId="03B2CF84" w14:textId="77777777" w:rsidTr="00342670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vAlign w:val="center"/>
                                </w:tcPr>
                                <w:p w14:paraId="7AC34618" w14:textId="77777777" w:rsidR="0008295A" w:rsidRPr="00C065C2" w:rsidRDefault="0008295A" w:rsidP="00FC57FC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POCID</w:t>
                                  </w:r>
                                </w:p>
                              </w:tc>
                              <w:tc>
                                <w:tcPr>
                                  <w:tcW w:w="519" w:type="pct"/>
                                  <w:vAlign w:val="center"/>
                                </w:tcPr>
                                <w:p w14:paraId="3064FAEF" w14:textId="77777777" w:rsidR="0008295A" w:rsidRPr="00342670" w:rsidRDefault="0008295A" w:rsidP="00BF68CE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77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2CFB722D" w14:textId="77777777" w:rsidR="0008295A" w:rsidRPr="00342670" w:rsidRDefault="0008295A" w:rsidP="00FC57FC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85 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4557E989" w14:textId="77777777" w:rsidR="0008295A" w:rsidRPr="00C065C2" w:rsidRDefault="0008295A" w:rsidP="00FC57FC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757496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62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58A707A8" w14:textId="77777777" w:rsidR="0008295A" w:rsidRPr="00C065C2" w:rsidRDefault="0008295A" w:rsidP="00FC57FC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757496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62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1ADD9E89" w14:textId="77777777" w:rsidR="0008295A" w:rsidRPr="00C065C2" w:rsidRDefault="0008295A" w:rsidP="00FC57FC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757496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15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4317B3D4" w14:textId="77777777" w:rsidR="0008295A" w:rsidRPr="00C065C2" w:rsidRDefault="0008295A" w:rsidP="00FC57FC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757496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62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7F5A9F7B" w14:textId="77777777" w:rsidR="0008295A" w:rsidRPr="00342670" w:rsidRDefault="0008295A" w:rsidP="00FC57FC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85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52A53F39" w14:textId="77777777" w:rsidR="0008295A" w:rsidRPr="00C065C2" w:rsidRDefault="0008295A" w:rsidP="00FC57FC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757496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23 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28774C32" w14:textId="77777777" w:rsidR="0008295A" w:rsidRPr="00C065C2" w:rsidRDefault="0008295A" w:rsidP="00FC57FC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757496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46 </w:t>
                                  </w:r>
                                </w:p>
                              </w:tc>
                            </w:tr>
                            <w:tr w:rsidR="0008295A" w:rsidRPr="00C065C2" w14:paraId="37235474" w14:textId="77777777" w:rsidTr="00342670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vAlign w:val="center"/>
                                </w:tcPr>
                                <w:p w14:paraId="7DCFBB03" w14:textId="77777777" w:rsidR="0008295A" w:rsidRPr="00C065C2" w:rsidRDefault="0008295A" w:rsidP="009B7D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MPCE</w:t>
                                  </w:r>
                                </w:p>
                              </w:tc>
                              <w:tc>
                                <w:tcPr>
                                  <w:tcW w:w="519" w:type="pct"/>
                                  <w:vAlign w:val="center"/>
                                </w:tcPr>
                                <w:p w14:paraId="25466DE8" w14:textId="77777777" w:rsidR="0008295A" w:rsidRPr="00342670" w:rsidRDefault="0008295A" w:rsidP="009B7DC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0.871196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19F33506" w14:textId="77777777" w:rsidR="0008295A" w:rsidRPr="00342670" w:rsidRDefault="0008295A" w:rsidP="009B7DC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1.161124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2245F58F" w14:textId="77777777" w:rsidR="0008295A" w:rsidRPr="00C065C2" w:rsidRDefault="0008295A" w:rsidP="009B7D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333508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70EA2246" w14:textId="77777777" w:rsidR="0008295A" w:rsidRPr="00C065C2" w:rsidRDefault="0008295A" w:rsidP="009B7D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299553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6131C187" w14:textId="77777777" w:rsidR="0008295A" w:rsidRPr="00C065C2" w:rsidRDefault="0008295A" w:rsidP="009B7D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005196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4CDA39AD" w14:textId="77777777" w:rsidR="0008295A" w:rsidRPr="00C065C2" w:rsidRDefault="0008295A" w:rsidP="009B7D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299553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6AE36F52" w14:textId="77777777" w:rsidR="0008295A" w:rsidRPr="00342670" w:rsidRDefault="0008295A" w:rsidP="009B7DC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0.856869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323295F3" w14:textId="77777777" w:rsidR="0008295A" w:rsidRPr="00C065C2" w:rsidRDefault="0008295A" w:rsidP="009B7D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024673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59AF5A2D" w14:textId="77777777" w:rsidR="0008295A" w:rsidRPr="00C065C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253946</w:t>
                                  </w:r>
                                </w:p>
                              </w:tc>
                            </w:tr>
                          </w:tbl>
                          <w:p w14:paraId="616BB364" w14:textId="77777777" w:rsidR="0008295A" w:rsidRPr="00C065C2" w:rsidRDefault="0008295A" w:rsidP="0008295A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  <w:p w14:paraId="7BCDE794" w14:textId="77777777" w:rsidR="0008295A" w:rsidRPr="00C065C2" w:rsidRDefault="0008295A" w:rsidP="0008295A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Evaluation Indices (Bicycle)</w:t>
                            </w:r>
                          </w:p>
                          <w:tbl>
                            <w:tblPr>
                              <w:tblW w:w="4864" w:type="pct"/>
                              <w:jc w:val="center"/>
                              <w:tblBorders>
                                <w:top w:val="double" w:sz="4" w:space="0" w:color="auto"/>
                                <w:bottom w:val="doub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754"/>
                              <w:gridCol w:w="1046"/>
                              <w:gridCol w:w="960"/>
                              <w:gridCol w:w="1155"/>
                              <w:gridCol w:w="875"/>
                              <w:gridCol w:w="960"/>
                              <w:gridCol w:w="875"/>
                              <w:gridCol w:w="1159"/>
                              <w:gridCol w:w="1159"/>
                              <w:gridCol w:w="1157"/>
                            </w:tblGrid>
                            <w:tr w:rsidR="0008295A" w:rsidRPr="00C065C2" w14:paraId="47E2FF24" w14:textId="77777777" w:rsidTr="00C065C2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253A1A52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8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41107183" w14:textId="77777777" w:rsidR="0008295A" w:rsidRPr="00C065C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ARIMA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2EDF917F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SARIMA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51DD85FC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L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ASSO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3A69EE03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ANN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0CDCBE49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DT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0B7CBE28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G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BDT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4B97AA85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C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NN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14758DAE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NN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7CC90C1F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L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STM</w:t>
                                  </w:r>
                                </w:p>
                              </w:tc>
                            </w:tr>
                            <w:tr w:rsidR="0008295A" w:rsidRPr="00C065C2" w14:paraId="3908EF97" w14:textId="77777777" w:rsidTr="00C065C2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vAlign w:val="center"/>
                                </w:tcPr>
                                <w:p w14:paraId="6A62E7E9" w14:textId="77777777" w:rsidR="0008295A" w:rsidRPr="00C065C2" w:rsidRDefault="0008295A" w:rsidP="00FC57FC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MSE</w:t>
                                  </w:r>
                                </w:p>
                              </w:tc>
                              <w:tc>
                                <w:tcPr>
                                  <w:tcW w:w="518" w:type="pct"/>
                                  <w:vAlign w:val="center"/>
                                </w:tcPr>
                                <w:p w14:paraId="6F67BBB2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206.63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799884A3" w14:textId="77777777" w:rsidR="0008295A" w:rsidRPr="0034267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34.73 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6B254D7C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54.42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111A7A06" w14:textId="77777777" w:rsidR="0008295A" w:rsidRPr="0034267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34.34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3FC7E1EA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49.02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7232AE83" w14:textId="77777777" w:rsidR="0008295A" w:rsidRPr="0034267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34.34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1D5DD5FF" w14:textId="77777777" w:rsidR="0008295A" w:rsidRPr="0034267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28.08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33E75B99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24.67 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4DB1CCC1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36.10 </w:t>
                                  </w:r>
                                </w:p>
                              </w:tc>
                            </w:tr>
                            <w:tr w:rsidR="0008295A" w:rsidRPr="00C065C2" w14:paraId="47B60135" w14:textId="77777777" w:rsidTr="00C065C2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vAlign w:val="center"/>
                                </w:tcPr>
                                <w:p w14:paraId="26DC47C7" w14:textId="77777777" w:rsidR="0008295A" w:rsidRPr="00C065C2" w:rsidRDefault="0008295A" w:rsidP="00FC57FC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</w:p>
                              </w:tc>
                              <w:tc>
                                <w:tcPr>
                                  <w:tcW w:w="518" w:type="pct"/>
                                  <w:vAlign w:val="center"/>
                                </w:tcPr>
                                <w:p w14:paraId="6BBA618D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-0.32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683D4A44" w14:textId="77777777" w:rsidR="0008295A" w:rsidRPr="0034267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96 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12571036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90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3115A49C" w14:textId="77777777" w:rsidR="0008295A" w:rsidRPr="0034267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95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2658C8F8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90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372292D5" w14:textId="77777777" w:rsidR="0008295A" w:rsidRPr="0034267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95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4467CCD2" w14:textId="77777777" w:rsidR="0008295A" w:rsidRPr="0034267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96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5D296D27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97 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194D5B58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94 </w:t>
                                  </w:r>
                                </w:p>
                              </w:tc>
                            </w:tr>
                            <w:tr w:rsidR="0008295A" w:rsidRPr="00C065C2" w14:paraId="460B54A8" w14:textId="77777777" w:rsidTr="00C065C2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vAlign w:val="center"/>
                                </w:tcPr>
                                <w:p w14:paraId="2C59179C" w14:textId="77777777" w:rsidR="0008295A" w:rsidRPr="00C065C2" w:rsidRDefault="0008295A" w:rsidP="00FC57FC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P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OCID</w:t>
                                  </w:r>
                                </w:p>
                              </w:tc>
                              <w:tc>
                                <w:tcPr>
                                  <w:tcW w:w="518" w:type="pct"/>
                                  <w:vAlign w:val="center"/>
                                </w:tcPr>
                                <w:p w14:paraId="70EB8ED7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39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17D3BFC6" w14:textId="77777777" w:rsidR="0008295A" w:rsidRPr="0034267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78 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3170D789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68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51097CFC" w14:textId="77777777" w:rsidR="0008295A" w:rsidRPr="0034267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77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740C9DB2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52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230AA0D0" w14:textId="77777777" w:rsidR="0008295A" w:rsidRPr="0034267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77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69C81BCF" w14:textId="77777777" w:rsidR="0008295A" w:rsidRPr="0034267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84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3CDFC2A5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68 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6F3B03BD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80 </w:t>
                                  </w:r>
                                </w:p>
                              </w:tc>
                            </w:tr>
                            <w:tr w:rsidR="0008295A" w:rsidRPr="00C065C2" w14:paraId="78C5BF4D" w14:textId="77777777" w:rsidTr="00C065C2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vAlign w:val="center"/>
                                </w:tcPr>
                                <w:p w14:paraId="3BBB998F" w14:textId="77777777" w:rsidR="0008295A" w:rsidRPr="00C065C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MPCE</w:t>
                                  </w:r>
                                </w:p>
                              </w:tc>
                              <w:tc>
                                <w:tcPr>
                                  <w:tcW w:w="518" w:type="pct"/>
                                  <w:vAlign w:val="center"/>
                                </w:tcPr>
                                <w:p w14:paraId="26FEC556" w14:textId="77777777" w:rsidR="0008295A" w:rsidRPr="00C065C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16E54B89" w14:textId="77777777" w:rsidR="0008295A" w:rsidRPr="00342670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1.036027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758F91B2" w14:textId="77777777" w:rsidR="0008295A" w:rsidRPr="00C065C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837305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1FD54C15" w14:textId="77777777" w:rsidR="0008295A" w:rsidRPr="00342670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1.02195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54D48331" w14:textId="77777777" w:rsidR="0008295A" w:rsidRPr="00C065C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735245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77B9C62A" w14:textId="77777777" w:rsidR="0008295A" w:rsidRPr="00342670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1.02195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2CF43185" w14:textId="77777777" w:rsidR="0008295A" w:rsidRPr="00342670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1.113998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2F1C8353" w14:textId="77777777" w:rsidR="0008295A" w:rsidRPr="00C065C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1.000086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73E6CFFB" w14:textId="77777777" w:rsidR="0008295A" w:rsidRPr="00C065C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1.0</w:t>
                                  </w:r>
                                  <w:r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1739</w:t>
                                  </w:r>
                                </w:p>
                              </w:tc>
                            </w:tr>
                          </w:tbl>
                          <w:p w14:paraId="5548D532" w14:textId="77777777" w:rsidR="0008295A" w:rsidRPr="00C065C2" w:rsidRDefault="0008295A" w:rsidP="0008295A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  <w:p w14:paraId="6627D27A" w14:textId="77777777" w:rsidR="0008295A" w:rsidRPr="00C065C2" w:rsidRDefault="0008295A" w:rsidP="0008295A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Evaluation Indices (Exchange)</w:t>
                            </w:r>
                          </w:p>
                          <w:tbl>
                            <w:tblPr>
                              <w:tblW w:w="4878" w:type="pct"/>
                              <w:jc w:val="center"/>
                              <w:tblBorders>
                                <w:top w:val="double" w:sz="4" w:space="0" w:color="auto"/>
                                <w:bottom w:val="doub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756"/>
                              <w:gridCol w:w="1049"/>
                              <w:gridCol w:w="962"/>
                              <w:gridCol w:w="1159"/>
                              <w:gridCol w:w="877"/>
                              <w:gridCol w:w="962"/>
                              <w:gridCol w:w="877"/>
                              <w:gridCol w:w="1163"/>
                              <w:gridCol w:w="1163"/>
                              <w:gridCol w:w="1161"/>
                            </w:tblGrid>
                            <w:tr w:rsidR="0008295A" w:rsidRPr="00C065C2" w14:paraId="1960531C" w14:textId="77777777" w:rsidTr="00C065C2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20C28111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8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60DE2E7C" w14:textId="77777777" w:rsidR="0008295A" w:rsidRPr="00C065C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ARIMA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46AA258F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SARIMA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086FC8FA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L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ASSO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437DD31F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ANN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4D191DDC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DT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579B5358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G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BDT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7CD92950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C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NN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3212D3CE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NN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1754557D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L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STM</w:t>
                                  </w:r>
                                </w:p>
                              </w:tc>
                            </w:tr>
                            <w:tr w:rsidR="0008295A" w:rsidRPr="00C065C2" w14:paraId="3E3FA39D" w14:textId="77777777" w:rsidTr="00C065C2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vAlign w:val="center"/>
                                </w:tcPr>
                                <w:p w14:paraId="1F612394" w14:textId="77777777" w:rsidR="0008295A" w:rsidRPr="00C065C2" w:rsidRDefault="0008295A" w:rsidP="00E921E8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MSE</w:t>
                                  </w:r>
                                </w:p>
                              </w:tc>
                              <w:tc>
                                <w:tcPr>
                                  <w:tcW w:w="518" w:type="pct"/>
                                  <w:vAlign w:val="center"/>
                                </w:tcPr>
                                <w:p w14:paraId="6C9EA667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06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1D629BC1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06 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6AFE08F6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31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2EAABB02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03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66D4F618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03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12F1E3AB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04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64B7CEA4" w14:textId="77777777" w:rsidR="0008295A" w:rsidRPr="0034267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01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7A7F5A44" w14:textId="77777777" w:rsidR="0008295A" w:rsidRPr="00374D75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74D75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02 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02B6EA1A" w14:textId="77777777" w:rsidR="0008295A" w:rsidRPr="0034267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01 </w:t>
                                  </w:r>
                                </w:p>
                              </w:tc>
                            </w:tr>
                            <w:tr w:rsidR="0008295A" w:rsidRPr="00C065C2" w14:paraId="57AF06F9" w14:textId="77777777" w:rsidTr="00C065C2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vAlign w:val="center"/>
                                </w:tcPr>
                                <w:p w14:paraId="2A749269" w14:textId="77777777" w:rsidR="0008295A" w:rsidRPr="00C065C2" w:rsidRDefault="0008295A" w:rsidP="00E921E8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</w:p>
                              </w:tc>
                              <w:tc>
                                <w:tcPr>
                                  <w:tcW w:w="518" w:type="pct"/>
                                  <w:vAlign w:val="center"/>
                                </w:tcPr>
                                <w:p w14:paraId="55217E7D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18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00FE7208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18 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3C69509B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-0.18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2F4630E3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56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32CE4CF5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56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2F6B1A56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39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3ADE2C16" w14:textId="77777777" w:rsidR="0008295A" w:rsidRPr="0034267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92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784E0F78" w14:textId="77777777" w:rsidR="0008295A" w:rsidRPr="00374D75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74D75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89 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65B479BC" w14:textId="77777777" w:rsidR="0008295A" w:rsidRPr="0034267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99 </w:t>
                                  </w:r>
                                </w:p>
                              </w:tc>
                            </w:tr>
                            <w:tr w:rsidR="0008295A" w:rsidRPr="00C065C2" w14:paraId="4425EA9B" w14:textId="77777777" w:rsidTr="00C065C2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vAlign w:val="center"/>
                                </w:tcPr>
                                <w:p w14:paraId="70AB6AF3" w14:textId="77777777" w:rsidR="0008295A" w:rsidRPr="00C065C2" w:rsidRDefault="0008295A" w:rsidP="00E921E8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P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OCID</w:t>
                                  </w:r>
                                </w:p>
                              </w:tc>
                              <w:tc>
                                <w:tcPr>
                                  <w:tcW w:w="518" w:type="pct"/>
                                  <w:vAlign w:val="center"/>
                                </w:tcPr>
                                <w:p w14:paraId="7B32ED13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41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6BBDFB65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41 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72623784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36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3CF8BD76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27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2D89311C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24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032DBF77" w14:textId="77777777" w:rsidR="0008295A" w:rsidRPr="00EF18D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20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0D16E5DE" w14:textId="77777777" w:rsidR="0008295A" w:rsidRPr="0034267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64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427D1A84" w14:textId="77777777" w:rsidR="0008295A" w:rsidRPr="00374D75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74D75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36 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546F1282" w14:textId="77777777" w:rsidR="0008295A" w:rsidRPr="00342670" w:rsidRDefault="0008295A" w:rsidP="00EF18D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69 </w:t>
                                  </w:r>
                                </w:p>
                              </w:tc>
                            </w:tr>
                            <w:tr w:rsidR="0008295A" w:rsidRPr="00C065C2" w14:paraId="686FD75F" w14:textId="77777777" w:rsidTr="00C065C2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vAlign w:val="center"/>
                                </w:tcPr>
                                <w:p w14:paraId="7DA60CEE" w14:textId="77777777" w:rsidR="0008295A" w:rsidRPr="00C065C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MPCE</w:t>
                                  </w:r>
                                </w:p>
                              </w:tc>
                              <w:tc>
                                <w:tcPr>
                                  <w:tcW w:w="518" w:type="pct"/>
                                  <w:vAlign w:val="center"/>
                                </w:tcPr>
                                <w:p w14:paraId="664AF162" w14:textId="77777777" w:rsidR="0008295A" w:rsidRPr="00C065C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244854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641B1E3B" w14:textId="77777777" w:rsidR="0008295A" w:rsidRPr="00C065C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244854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7F63B145" w14:textId="77777777" w:rsidR="0008295A" w:rsidRPr="00C065C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2E949D3A" w14:textId="77777777" w:rsidR="0008295A" w:rsidRPr="00C065C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400912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166088F9" w14:textId="77777777" w:rsidR="0008295A" w:rsidRPr="00C065C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381513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10737634" w14:textId="77777777" w:rsidR="0008295A" w:rsidRPr="00C065C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263705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388A4FC7" w14:textId="77777777" w:rsidR="0008295A" w:rsidRPr="00342670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0.930458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2D23698C" w14:textId="77777777" w:rsidR="0008295A" w:rsidRPr="00374D75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74D75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0.661961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4294FB0C" w14:textId="77777777" w:rsidR="0008295A" w:rsidRPr="00342670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1.023252</w:t>
                                  </w:r>
                                </w:p>
                              </w:tc>
                            </w:tr>
                          </w:tbl>
                          <w:p w14:paraId="25A63373" w14:textId="77777777" w:rsidR="0008295A" w:rsidRPr="00C065C2" w:rsidRDefault="0008295A" w:rsidP="0008295A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  <w:p w14:paraId="741097BE" w14:textId="77777777" w:rsidR="0008295A" w:rsidRPr="00C065C2" w:rsidRDefault="0008295A" w:rsidP="0008295A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Evaluation Indices (Temperature)</w:t>
                            </w:r>
                          </w:p>
                          <w:tbl>
                            <w:tblPr>
                              <w:tblW w:w="4857" w:type="pct"/>
                              <w:jc w:val="center"/>
                              <w:tblBorders>
                                <w:top w:val="double" w:sz="4" w:space="0" w:color="auto"/>
                                <w:bottom w:val="doub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752"/>
                              <w:gridCol w:w="1045"/>
                              <w:gridCol w:w="958"/>
                              <w:gridCol w:w="1154"/>
                              <w:gridCol w:w="873"/>
                              <w:gridCol w:w="958"/>
                              <w:gridCol w:w="873"/>
                              <w:gridCol w:w="1158"/>
                              <w:gridCol w:w="1158"/>
                              <w:gridCol w:w="1156"/>
                            </w:tblGrid>
                            <w:tr w:rsidR="0008295A" w:rsidRPr="00C065C2" w14:paraId="540F7D52" w14:textId="77777777" w:rsidTr="00C66F0E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3B9A537A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8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2A81481D" w14:textId="77777777" w:rsidR="0008295A" w:rsidRPr="00C065C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ARIMA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3CB83D61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SARIMA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0317789A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L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ASSO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367A4E90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ANN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0D24C103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DT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560D3A46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G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BDT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54817362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C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NN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05345C48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NN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44C4FC4A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L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STM</w:t>
                                  </w:r>
                                </w:p>
                              </w:tc>
                            </w:tr>
                            <w:tr w:rsidR="0008295A" w:rsidRPr="00C065C2" w14:paraId="11208FB4" w14:textId="77777777" w:rsidTr="00C66F0E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vAlign w:val="center"/>
                                </w:tcPr>
                                <w:p w14:paraId="714795D7" w14:textId="77777777" w:rsidR="0008295A" w:rsidRPr="00C065C2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MSE</w:t>
                                  </w:r>
                                </w:p>
                              </w:tc>
                              <w:tc>
                                <w:tcPr>
                                  <w:tcW w:w="518" w:type="pct"/>
                                  <w:vAlign w:val="center"/>
                                </w:tcPr>
                                <w:p w14:paraId="624C5E40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4.07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26C8B4EA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3.62 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7CD12B8D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3.90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7F80C96A" w14:textId="77777777" w:rsidR="0008295A" w:rsidRPr="0034267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1.61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0ABBD7D4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3.72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63539E47" w14:textId="77777777" w:rsidR="0008295A" w:rsidRPr="0034267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1.</w:t>
                                  </w:r>
                                  <w:r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72</w:t>
                                  </w: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19EC07D3" w14:textId="77777777" w:rsidR="0008295A" w:rsidRPr="00C66F0E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sz w:val="16"/>
                                      <w:szCs w:val="16"/>
                                    </w:rPr>
                                  </w:pPr>
                                  <w:r w:rsidRPr="00C66F0E">
                                    <w:rPr>
                                      <w:rFonts w:eastAsia="等线" w:hint="eastAsia"/>
                                      <w:sz w:val="16"/>
                                      <w:szCs w:val="16"/>
                                    </w:rPr>
                                    <w:t xml:space="preserve">3.65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0EF4F110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3.15 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65D0AA42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2.48 </w:t>
                                  </w:r>
                                </w:p>
                              </w:tc>
                            </w:tr>
                            <w:tr w:rsidR="0008295A" w:rsidRPr="00C065C2" w14:paraId="6FD185B5" w14:textId="77777777" w:rsidTr="00C66F0E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vAlign w:val="center"/>
                                </w:tcPr>
                                <w:p w14:paraId="2935AB2F" w14:textId="77777777" w:rsidR="0008295A" w:rsidRPr="00C065C2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</w:p>
                              </w:tc>
                              <w:tc>
                                <w:tcPr>
                                  <w:tcW w:w="518" w:type="pct"/>
                                  <w:vAlign w:val="center"/>
                                </w:tcPr>
                                <w:p w14:paraId="0AF4E5CC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27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70206DAB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46 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271C198E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28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7C0D2DBB" w14:textId="77777777" w:rsidR="0008295A" w:rsidRPr="0034267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92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20A05446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56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41CDC64A" w14:textId="77777777" w:rsidR="0008295A" w:rsidRPr="0034267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0.9</w:t>
                                  </w:r>
                                  <w:r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4</w:t>
                                  </w: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0E3CDBF4" w14:textId="77777777" w:rsidR="0008295A" w:rsidRPr="00C66F0E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sz w:val="16"/>
                                      <w:szCs w:val="16"/>
                                    </w:rPr>
                                  </w:pPr>
                                  <w:r w:rsidRPr="00C66F0E">
                                    <w:rPr>
                                      <w:rFonts w:eastAsia="等线" w:hint="eastAsia"/>
                                      <w:sz w:val="16"/>
                                      <w:szCs w:val="16"/>
                                    </w:rPr>
                                    <w:t xml:space="preserve">0.55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4FCED5AA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61 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4CE7B32C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77 </w:t>
                                  </w:r>
                                </w:p>
                              </w:tc>
                            </w:tr>
                            <w:tr w:rsidR="0008295A" w:rsidRPr="00C065C2" w14:paraId="650F9EC5" w14:textId="77777777" w:rsidTr="00C66F0E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vAlign w:val="center"/>
                                </w:tcPr>
                                <w:p w14:paraId="54037214" w14:textId="77777777" w:rsidR="0008295A" w:rsidRPr="00C065C2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P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OCID</w:t>
                                  </w:r>
                                </w:p>
                              </w:tc>
                              <w:tc>
                                <w:tcPr>
                                  <w:tcW w:w="518" w:type="pct"/>
                                  <w:vAlign w:val="center"/>
                                </w:tcPr>
                                <w:p w14:paraId="233C56E3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47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5CDE1256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48 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4E725F35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48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14BB58A9" w14:textId="77777777" w:rsidR="0008295A" w:rsidRPr="0034267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86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72450E27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48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5E3CE84D" w14:textId="77777777" w:rsidR="0008295A" w:rsidRPr="0034267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86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61A8AECF" w14:textId="77777777" w:rsidR="0008295A" w:rsidRPr="00C66F0E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sz w:val="16"/>
                                      <w:szCs w:val="16"/>
                                    </w:rPr>
                                  </w:pPr>
                                  <w:r w:rsidRPr="00C66F0E">
                                    <w:rPr>
                                      <w:rFonts w:eastAsia="等线" w:hint="eastAsia"/>
                                      <w:sz w:val="16"/>
                                      <w:szCs w:val="16"/>
                                    </w:rPr>
                                    <w:t xml:space="preserve">0.48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1F471710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50 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054C8ED1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EF18D0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47 </w:t>
                                  </w:r>
                                </w:p>
                              </w:tc>
                            </w:tr>
                            <w:tr w:rsidR="0008295A" w:rsidRPr="00C065C2" w14:paraId="3421E963" w14:textId="77777777" w:rsidTr="00C66F0E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vAlign w:val="center"/>
                                </w:tcPr>
                                <w:p w14:paraId="234AEA46" w14:textId="77777777" w:rsidR="0008295A" w:rsidRPr="00C065C2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MPCE</w:t>
                                  </w:r>
                                </w:p>
                              </w:tc>
                              <w:tc>
                                <w:tcPr>
                                  <w:tcW w:w="518" w:type="pct"/>
                                  <w:vAlign w:val="center"/>
                                </w:tcPr>
                                <w:p w14:paraId="0C0A38D4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054949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7F32D5BC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170066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5C3E7A64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080939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63EA3A26" w14:textId="77777777" w:rsidR="0008295A" w:rsidRPr="0034267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1.113362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2BC5AC42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180466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596E1B65" w14:textId="77777777" w:rsidR="0008295A" w:rsidRPr="0034267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1.1</w:t>
                                  </w:r>
                                  <w:r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4131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701DCD1A" w14:textId="77777777" w:rsidR="0008295A" w:rsidRPr="00C66F0E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sz w:val="16"/>
                                      <w:szCs w:val="16"/>
                                    </w:rPr>
                                  </w:pPr>
                                  <w:r w:rsidRPr="00C66F0E">
                                    <w:rPr>
                                      <w:rFonts w:eastAsia="等线" w:hint="eastAsia"/>
                                      <w:sz w:val="16"/>
                                      <w:szCs w:val="16"/>
                                    </w:rPr>
                                    <w:t>0.190462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42524F5D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311822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6ABB726F" w14:textId="77777777" w:rsidR="0008295A" w:rsidRPr="00EF18D0" w:rsidRDefault="0008295A" w:rsidP="00C66F0E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503751</w:t>
                                  </w:r>
                                </w:p>
                              </w:tc>
                            </w:tr>
                          </w:tbl>
                          <w:p w14:paraId="1403455F" w14:textId="77777777" w:rsidR="0008295A" w:rsidRPr="00C065C2" w:rsidRDefault="0008295A" w:rsidP="0008295A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  <w:p w14:paraId="5C890F26" w14:textId="77777777" w:rsidR="0008295A" w:rsidRPr="00C065C2" w:rsidRDefault="0008295A" w:rsidP="0008295A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Evaluation Indices (SML 2010)</w:t>
                            </w:r>
                          </w:p>
                          <w:tbl>
                            <w:tblPr>
                              <w:tblW w:w="4878" w:type="pct"/>
                              <w:jc w:val="center"/>
                              <w:tblBorders>
                                <w:top w:val="double" w:sz="4" w:space="0" w:color="auto"/>
                                <w:bottom w:val="doub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756"/>
                              <w:gridCol w:w="1049"/>
                              <w:gridCol w:w="962"/>
                              <w:gridCol w:w="1159"/>
                              <w:gridCol w:w="877"/>
                              <w:gridCol w:w="962"/>
                              <w:gridCol w:w="877"/>
                              <w:gridCol w:w="1163"/>
                              <w:gridCol w:w="1163"/>
                              <w:gridCol w:w="1161"/>
                            </w:tblGrid>
                            <w:tr w:rsidR="0008295A" w:rsidRPr="00C065C2" w14:paraId="4529561A" w14:textId="77777777" w:rsidTr="00C065C2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11170325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8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3AE049DB" w14:textId="77777777" w:rsidR="0008295A" w:rsidRPr="00C065C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ARIMA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497E1EDD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SARIMA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0672E8FE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L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ASSO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0161108C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ANN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03C48E26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DT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268DFFA1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G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BDT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30948ED3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C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NN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4E380C35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NN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57391D63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L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STM</w:t>
                                  </w:r>
                                </w:p>
                              </w:tc>
                            </w:tr>
                            <w:tr w:rsidR="0008295A" w:rsidRPr="00C065C2" w14:paraId="63BF662D" w14:textId="77777777" w:rsidTr="00C065C2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vAlign w:val="center"/>
                                </w:tcPr>
                                <w:p w14:paraId="5DD8F5F1" w14:textId="77777777" w:rsidR="0008295A" w:rsidRPr="00C065C2" w:rsidRDefault="0008295A" w:rsidP="00B967D7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MSE</w:t>
                                  </w:r>
                                </w:p>
                              </w:tc>
                              <w:tc>
                                <w:tcPr>
                                  <w:tcW w:w="518" w:type="pct"/>
                                  <w:vAlign w:val="center"/>
                                </w:tcPr>
                                <w:p w14:paraId="675FF7DD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3.04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67B4C6E7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3.24 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1D3F8228" w14:textId="77777777" w:rsidR="0008295A" w:rsidRPr="00342670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27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28710423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1.74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12B870C2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1.74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48CA853D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1.82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1C6648EF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12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1B08AF26" w14:textId="77777777" w:rsidR="0008295A" w:rsidRPr="00342670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04 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373412BB" w14:textId="77777777" w:rsidR="0008295A" w:rsidRPr="00342670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14 </w:t>
                                  </w:r>
                                </w:p>
                              </w:tc>
                            </w:tr>
                            <w:tr w:rsidR="0008295A" w:rsidRPr="00C065C2" w14:paraId="24A3E733" w14:textId="77777777" w:rsidTr="00C065C2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vAlign w:val="center"/>
                                </w:tcPr>
                                <w:p w14:paraId="40BFA8CF" w14:textId="77777777" w:rsidR="0008295A" w:rsidRPr="00C065C2" w:rsidRDefault="0008295A" w:rsidP="00B967D7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</w:p>
                              </w:tc>
                              <w:tc>
                                <w:tcPr>
                                  <w:tcW w:w="518" w:type="pct"/>
                                  <w:vAlign w:val="center"/>
                                </w:tcPr>
                                <w:p w14:paraId="13BBEC96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49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2B6FF2BC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49 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00BFF1A3" w14:textId="77777777" w:rsidR="0008295A" w:rsidRPr="00342670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99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5EA5BDCC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91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176F352C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91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205793CE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84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5ACE0FDD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0.99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2E437CCF" w14:textId="77777777" w:rsidR="0008295A" w:rsidRPr="00342670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0.99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6E17DDC6" w14:textId="77777777" w:rsidR="0008295A" w:rsidRPr="00342670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0.99</w:t>
                                  </w:r>
                                </w:p>
                              </w:tc>
                            </w:tr>
                            <w:tr w:rsidR="0008295A" w:rsidRPr="00C065C2" w14:paraId="62E86B42" w14:textId="77777777" w:rsidTr="00C065C2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vAlign w:val="center"/>
                                </w:tcPr>
                                <w:p w14:paraId="3EE94327" w14:textId="77777777" w:rsidR="0008295A" w:rsidRPr="00C065C2" w:rsidRDefault="0008295A" w:rsidP="00B967D7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P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OCID</w:t>
                                  </w:r>
                                </w:p>
                              </w:tc>
                              <w:tc>
                                <w:tcPr>
                                  <w:tcW w:w="518" w:type="pct"/>
                                  <w:vAlign w:val="center"/>
                                </w:tcPr>
                                <w:p w14:paraId="15C20EC8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71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50BDB971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84 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197FF307" w14:textId="77777777" w:rsidR="0008295A" w:rsidRPr="00342670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96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5C9B1840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96 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44FE3EBE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85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68B9E3A6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52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3E5F5556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98 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6A598BA6" w14:textId="77777777" w:rsidR="0008295A" w:rsidRPr="00342670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98 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084F3D1E" w14:textId="77777777" w:rsidR="0008295A" w:rsidRPr="00342670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98 </w:t>
                                  </w:r>
                                </w:p>
                              </w:tc>
                            </w:tr>
                            <w:tr w:rsidR="0008295A" w:rsidRPr="00C065C2" w14:paraId="39AE5894" w14:textId="77777777" w:rsidTr="00C065C2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3" w:type="pct"/>
                                  <w:vAlign w:val="center"/>
                                </w:tcPr>
                                <w:p w14:paraId="0967A822" w14:textId="77777777" w:rsidR="0008295A" w:rsidRPr="00C065C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MPCE</w:t>
                                  </w:r>
                                </w:p>
                              </w:tc>
                              <w:tc>
                                <w:tcPr>
                                  <w:tcW w:w="518" w:type="pct"/>
                                  <w:vAlign w:val="center"/>
                                </w:tcPr>
                                <w:p w14:paraId="68A9DC11" w14:textId="77777777" w:rsidR="0008295A" w:rsidRPr="0095363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183121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576C6F76" w14:textId="77777777" w:rsidR="0008295A" w:rsidRPr="0095363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178228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75FCE24C" w14:textId="77777777" w:rsidR="0008295A" w:rsidRPr="00342670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1.195221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0182750D" w14:textId="77777777" w:rsidR="0008295A" w:rsidRPr="0095363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757843</w:t>
                                  </w:r>
                                </w:p>
                              </w:tc>
                              <w:tc>
                                <w:tcPr>
                                  <w:tcW w:w="475" w:type="pct"/>
                                  <w:vAlign w:val="center"/>
                                </w:tcPr>
                                <w:p w14:paraId="04D11585" w14:textId="77777777" w:rsidR="0008295A" w:rsidRPr="0095363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692171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64333FB8" w14:textId="77777777" w:rsidR="0008295A" w:rsidRPr="0095363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450463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1D206838" w14:textId="77777777" w:rsidR="0008295A" w:rsidRPr="0095363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1.</w:t>
                                  </w:r>
                                  <w:r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60283</w:t>
                                  </w:r>
                                </w:p>
                              </w:tc>
                              <w:tc>
                                <w:tcPr>
                                  <w:tcW w:w="574" w:type="pct"/>
                                  <w:vAlign w:val="center"/>
                                </w:tcPr>
                                <w:p w14:paraId="7F4AF5EB" w14:textId="77777777" w:rsidR="0008295A" w:rsidRPr="00342670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1.281718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79C946CE" w14:textId="77777777" w:rsidR="0008295A" w:rsidRPr="00342670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1.254925</w:t>
                                  </w:r>
                                </w:p>
                              </w:tc>
                            </w:tr>
                          </w:tbl>
                          <w:p w14:paraId="7088F676" w14:textId="77777777" w:rsidR="0008295A" w:rsidRPr="00C065C2" w:rsidRDefault="0008295A" w:rsidP="0008295A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  <w:p w14:paraId="5163FEC2" w14:textId="77777777" w:rsidR="0008295A" w:rsidRPr="00C065C2" w:rsidRDefault="0008295A" w:rsidP="0008295A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Evaluation Indices (Solar Energy)</w:t>
                            </w:r>
                          </w:p>
                          <w:tbl>
                            <w:tblPr>
                              <w:tblW w:w="4871" w:type="pct"/>
                              <w:jc w:val="center"/>
                              <w:tblBorders>
                                <w:top w:val="double" w:sz="4" w:space="0" w:color="auto"/>
                                <w:bottom w:val="doub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753"/>
                              <w:gridCol w:w="1047"/>
                              <w:gridCol w:w="959"/>
                              <w:gridCol w:w="1155"/>
                              <w:gridCol w:w="874"/>
                              <w:gridCol w:w="959"/>
                              <w:gridCol w:w="892"/>
                              <w:gridCol w:w="1159"/>
                              <w:gridCol w:w="1159"/>
                              <w:gridCol w:w="1157"/>
                            </w:tblGrid>
                            <w:tr w:rsidR="0008295A" w:rsidRPr="00C065C2" w14:paraId="335C2E47" w14:textId="77777777" w:rsidTr="00342670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2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043135EB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6EEE18E3" w14:textId="77777777" w:rsidR="0008295A" w:rsidRPr="00C065C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ARIMA</w:t>
                                  </w:r>
                                </w:p>
                              </w:tc>
                              <w:tc>
                                <w:tcPr>
                                  <w:tcW w:w="474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3F3DB639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SARIMA</w:t>
                                  </w:r>
                                </w:p>
                              </w:tc>
                              <w:tc>
                                <w:tcPr>
                                  <w:tcW w:w="571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3D8488FE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L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ASSO</w:t>
                                  </w:r>
                                </w:p>
                              </w:tc>
                              <w:tc>
                                <w:tcPr>
                                  <w:tcW w:w="432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20883B69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ANN</w:t>
                                  </w:r>
                                </w:p>
                              </w:tc>
                              <w:tc>
                                <w:tcPr>
                                  <w:tcW w:w="474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255BFB65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DT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54C819C5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G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BDT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1B9190BB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C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NN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3A6A1A92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NN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138A1534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L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STM</w:t>
                                  </w:r>
                                </w:p>
                              </w:tc>
                            </w:tr>
                            <w:tr w:rsidR="0008295A" w:rsidRPr="00C065C2" w14:paraId="73C16C12" w14:textId="77777777" w:rsidTr="00342670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2" w:type="pct"/>
                                  <w:vAlign w:val="center"/>
                                </w:tcPr>
                                <w:p w14:paraId="72683115" w14:textId="77777777" w:rsidR="0008295A" w:rsidRPr="00C065C2" w:rsidRDefault="0008295A" w:rsidP="00B967D7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MSE</w:t>
                                  </w:r>
                                </w:p>
                              </w:tc>
                              <w:tc>
                                <w:tcPr>
                                  <w:tcW w:w="517" w:type="pct"/>
                                  <w:vAlign w:val="center"/>
                                </w:tcPr>
                                <w:p w14:paraId="222FE3EC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115.83 </w:t>
                                  </w:r>
                                </w:p>
                              </w:tc>
                              <w:tc>
                                <w:tcPr>
                                  <w:tcW w:w="474" w:type="pct"/>
                                  <w:vAlign w:val="center"/>
                                </w:tcPr>
                                <w:p w14:paraId="2247A0CA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108.96 </w:t>
                                  </w:r>
                                </w:p>
                              </w:tc>
                              <w:tc>
                                <w:tcPr>
                                  <w:tcW w:w="571" w:type="pct"/>
                                  <w:vAlign w:val="center"/>
                                </w:tcPr>
                                <w:p w14:paraId="30F026DF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46.48 </w:t>
                                  </w:r>
                                </w:p>
                              </w:tc>
                              <w:tc>
                                <w:tcPr>
                                  <w:tcW w:w="432" w:type="pct"/>
                                  <w:vAlign w:val="center"/>
                                </w:tcPr>
                                <w:p w14:paraId="0810096A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75.74 </w:t>
                                  </w:r>
                                </w:p>
                              </w:tc>
                              <w:tc>
                                <w:tcPr>
                                  <w:tcW w:w="474" w:type="pct"/>
                                  <w:vAlign w:val="center"/>
                                </w:tcPr>
                                <w:p w14:paraId="6A45D729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76.20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vAlign w:val="center"/>
                                </w:tcPr>
                                <w:p w14:paraId="145C2DD1" w14:textId="77777777" w:rsidR="0008295A" w:rsidRPr="00953632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-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2F567050" w14:textId="77777777" w:rsidR="0008295A" w:rsidRPr="00342670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2.95 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221F682F" w14:textId="77777777" w:rsidR="0008295A" w:rsidRPr="00342670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7.33 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29EC929D" w14:textId="77777777" w:rsidR="0008295A" w:rsidRPr="00342670" w:rsidRDefault="0008295A" w:rsidP="00953632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2.63 </w:t>
                                  </w:r>
                                </w:p>
                              </w:tc>
                            </w:tr>
                            <w:tr w:rsidR="0008295A" w:rsidRPr="00C065C2" w14:paraId="1F1553E9" w14:textId="77777777" w:rsidTr="00342670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2" w:type="pct"/>
                                  <w:vAlign w:val="center"/>
                                </w:tcPr>
                                <w:p w14:paraId="5E5BE2FA" w14:textId="77777777" w:rsidR="0008295A" w:rsidRPr="00C065C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</w:p>
                              </w:tc>
                              <w:tc>
                                <w:tcPr>
                                  <w:tcW w:w="517" w:type="pct"/>
                                  <w:vAlign w:val="center"/>
                                </w:tcPr>
                                <w:p w14:paraId="061F7527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-</w:t>
                                  </w: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03</w:t>
                                  </w:r>
                                </w:p>
                              </w:tc>
                              <w:tc>
                                <w:tcPr>
                                  <w:tcW w:w="474" w:type="pct"/>
                                  <w:vAlign w:val="center"/>
                                </w:tcPr>
                                <w:p w14:paraId="7FDE14F5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00 </w:t>
                                  </w:r>
                                </w:p>
                              </w:tc>
                              <w:tc>
                                <w:tcPr>
                                  <w:tcW w:w="571" w:type="pct"/>
                                  <w:vAlign w:val="center"/>
                                </w:tcPr>
                                <w:p w14:paraId="05D6F943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03 </w:t>
                                  </w:r>
                                </w:p>
                              </w:tc>
                              <w:tc>
                                <w:tcPr>
                                  <w:tcW w:w="432" w:type="pct"/>
                                  <w:vAlign w:val="center"/>
                                </w:tcPr>
                                <w:p w14:paraId="2325355D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-</w:t>
                                  </w: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38</w:t>
                                  </w:r>
                                </w:p>
                              </w:tc>
                              <w:tc>
                                <w:tcPr>
                                  <w:tcW w:w="474" w:type="pct"/>
                                  <w:vAlign w:val="center"/>
                                </w:tcPr>
                                <w:p w14:paraId="657D0933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-</w:t>
                                  </w: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38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</w:tcPr>
                                <w:p w14:paraId="08D6D042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25438A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-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34002894" w14:textId="77777777" w:rsidR="0008295A" w:rsidRPr="00342670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1.00 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05217CE0" w14:textId="77777777" w:rsidR="0008295A" w:rsidRPr="00342670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99 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70C05F4F" w14:textId="77777777" w:rsidR="0008295A" w:rsidRPr="00342670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1.00 </w:t>
                                  </w:r>
                                </w:p>
                              </w:tc>
                            </w:tr>
                            <w:tr w:rsidR="0008295A" w:rsidRPr="00C065C2" w14:paraId="5600F8E2" w14:textId="77777777" w:rsidTr="00342670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2" w:type="pct"/>
                                  <w:vAlign w:val="center"/>
                                </w:tcPr>
                                <w:p w14:paraId="1040CF04" w14:textId="77777777" w:rsidR="0008295A" w:rsidRPr="00C065C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P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OCID</w:t>
                                  </w:r>
                                </w:p>
                              </w:tc>
                              <w:tc>
                                <w:tcPr>
                                  <w:tcW w:w="517" w:type="pct"/>
                                  <w:vAlign w:val="center"/>
                                </w:tcPr>
                                <w:p w14:paraId="215276DD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20 </w:t>
                                  </w:r>
                                </w:p>
                              </w:tc>
                              <w:tc>
                                <w:tcPr>
                                  <w:tcW w:w="474" w:type="pct"/>
                                  <w:vAlign w:val="center"/>
                                </w:tcPr>
                                <w:p w14:paraId="73A6CEC7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00 </w:t>
                                  </w:r>
                                </w:p>
                              </w:tc>
                              <w:tc>
                                <w:tcPr>
                                  <w:tcW w:w="571" w:type="pct"/>
                                  <w:vAlign w:val="center"/>
                                </w:tcPr>
                                <w:p w14:paraId="6157A7F8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20 </w:t>
                                  </w:r>
                                </w:p>
                              </w:tc>
                              <w:tc>
                                <w:tcPr>
                                  <w:tcW w:w="432" w:type="pct"/>
                                  <w:vAlign w:val="center"/>
                                </w:tcPr>
                                <w:p w14:paraId="7AD3C2B6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03 </w:t>
                                  </w:r>
                                </w:p>
                              </w:tc>
                              <w:tc>
                                <w:tcPr>
                                  <w:tcW w:w="474" w:type="pct"/>
                                  <w:vAlign w:val="center"/>
                                </w:tcPr>
                                <w:p w14:paraId="28E1B65B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03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</w:tcPr>
                                <w:p w14:paraId="761D8CCF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25438A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-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66AFD38A" w14:textId="77777777" w:rsidR="0008295A" w:rsidRPr="00342670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35 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0253362B" w14:textId="77777777" w:rsidR="0008295A" w:rsidRPr="00342670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27 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4D51CBB7" w14:textId="77777777" w:rsidR="0008295A" w:rsidRPr="00342670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35 </w:t>
                                  </w:r>
                                </w:p>
                              </w:tc>
                            </w:tr>
                            <w:tr w:rsidR="0008295A" w:rsidRPr="00C065C2" w14:paraId="020288D1" w14:textId="77777777" w:rsidTr="00342670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2" w:type="pct"/>
                                  <w:vAlign w:val="center"/>
                                </w:tcPr>
                                <w:p w14:paraId="7E58D8EE" w14:textId="77777777" w:rsidR="0008295A" w:rsidRPr="00C065C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MPCE</w:t>
                                  </w:r>
                                </w:p>
                              </w:tc>
                              <w:tc>
                                <w:tcPr>
                                  <w:tcW w:w="517" w:type="pct"/>
                                  <w:vAlign w:val="center"/>
                                </w:tcPr>
                                <w:p w14:paraId="318712B4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74" w:type="pct"/>
                                  <w:vAlign w:val="center"/>
                                </w:tcPr>
                                <w:p w14:paraId="25E56121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71" w:type="pct"/>
                                  <w:vAlign w:val="center"/>
                                </w:tcPr>
                                <w:p w14:paraId="6BCBEB61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063612</w:t>
                                  </w:r>
                                </w:p>
                              </w:tc>
                              <w:tc>
                                <w:tcPr>
                                  <w:tcW w:w="432" w:type="pct"/>
                                  <w:vAlign w:val="center"/>
                                </w:tcPr>
                                <w:p w14:paraId="0911D184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004601</w:t>
                                  </w:r>
                                </w:p>
                              </w:tc>
                              <w:tc>
                                <w:tcPr>
                                  <w:tcW w:w="474" w:type="pct"/>
                                  <w:vAlign w:val="center"/>
                                </w:tcPr>
                                <w:p w14:paraId="0B9F7060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004548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</w:tcPr>
                                <w:p w14:paraId="7EA6C7EC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25438A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-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5F5099A6" w14:textId="77777777" w:rsidR="0008295A" w:rsidRPr="00342670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0.734469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32236B51" w14:textId="77777777" w:rsidR="0008295A" w:rsidRPr="00342670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0.638687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13D8DF7D" w14:textId="77777777" w:rsidR="0008295A" w:rsidRPr="00342670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0.736122</w:t>
                                  </w:r>
                                </w:p>
                              </w:tc>
                            </w:tr>
                          </w:tbl>
                          <w:p w14:paraId="36477B90" w14:textId="77777777" w:rsidR="0008295A" w:rsidRPr="00C065C2" w:rsidRDefault="0008295A" w:rsidP="0008295A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  <w:p w14:paraId="6F5C21A6" w14:textId="77777777" w:rsidR="0008295A" w:rsidRPr="00C065C2" w:rsidRDefault="0008295A" w:rsidP="0008295A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Evaluation Indices (electricity)</w:t>
                            </w:r>
                          </w:p>
                          <w:tbl>
                            <w:tblPr>
                              <w:tblW w:w="4864" w:type="pct"/>
                              <w:jc w:val="center"/>
                              <w:tblBorders>
                                <w:top w:val="double" w:sz="4" w:space="0" w:color="auto"/>
                                <w:bottom w:val="doub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752"/>
                              <w:gridCol w:w="1045"/>
                              <w:gridCol w:w="958"/>
                              <w:gridCol w:w="1153"/>
                              <w:gridCol w:w="875"/>
                              <w:gridCol w:w="957"/>
                              <w:gridCol w:w="891"/>
                              <w:gridCol w:w="1157"/>
                              <w:gridCol w:w="1157"/>
                              <w:gridCol w:w="1155"/>
                            </w:tblGrid>
                            <w:tr w:rsidR="0008295A" w:rsidRPr="00C065C2" w14:paraId="766A9D45" w14:textId="77777777" w:rsidTr="006778B6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2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3C83C215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25B9854F" w14:textId="77777777" w:rsidR="0008295A" w:rsidRPr="00C065C2" w:rsidRDefault="0008295A" w:rsidP="00C065C2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ARIMA</w:t>
                                  </w:r>
                                </w:p>
                              </w:tc>
                              <w:tc>
                                <w:tcPr>
                                  <w:tcW w:w="474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593BEDD5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SARIMA</w:t>
                                  </w:r>
                                </w:p>
                              </w:tc>
                              <w:tc>
                                <w:tcPr>
                                  <w:tcW w:w="571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6B1FDED1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L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ASSO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40B3DAFB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ANN</w:t>
                                  </w:r>
                                </w:p>
                              </w:tc>
                              <w:tc>
                                <w:tcPr>
                                  <w:tcW w:w="474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4EE4AE1E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DT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35F8940F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G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BDT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1C54D127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C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NN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7CE88681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NN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7F7CEBAF" w14:textId="77777777" w:rsidR="0008295A" w:rsidRPr="00C065C2" w:rsidRDefault="0008295A" w:rsidP="00030E1D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L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STM</w:t>
                                  </w:r>
                                </w:p>
                              </w:tc>
                            </w:tr>
                            <w:tr w:rsidR="0008295A" w:rsidRPr="00C065C2" w14:paraId="0BB1A7A2" w14:textId="77777777" w:rsidTr="006778B6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2" w:type="pct"/>
                                  <w:vAlign w:val="center"/>
                                </w:tcPr>
                                <w:p w14:paraId="73205447" w14:textId="77777777" w:rsidR="0008295A" w:rsidRPr="00C065C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MSE</w:t>
                                  </w:r>
                                </w:p>
                              </w:tc>
                              <w:tc>
                                <w:tcPr>
                                  <w:tcW w:w="517" w:type="pct"/>
                                  <w:vAlign w:val="center"/>
                                </w:tcPr>
                                <w:p w14:paraId="3A4E1D82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7.30E+15</w:t>
                                  </w:r>
                                </w:p>
                              </w:tc>
                              <w:tc>
                                <w:tcPr>
                                  <w:tcW w:w="474" w:type="pct"/>
                                  <w:vAlign w:val="center"/>
                                </w:tcPr>
                                <w:p w14:paraId="61CEC57D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8.10E+15</w:t>
                                  </w:r>
                                </w:p>
                              </w:tc>
                              <w:tc>
                                <w:tcPr>
                                  <w:tcW w:w="571" w:type="pct"/>
                                  <w:vAlign w:val="center"/>
                                </w:tcPr>
                                <w:p w14:paraId="547B2E44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2.19E+16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14AAC916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4.70E+15</w:t>
                                  </w:r>
                                </w:p>
                              </w:tc>
                              <w:tc>
                                <w:tcPr>
                                  <w:tcW w:w="474" w:type="pct"/>
                                  <w:vAlign w:val="center"/>
                                </w:tcPr>
                                <w:p w14:paraId="76F1176C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4.88E+15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</w:tcPr>
                                <w:p w14:paraId="1A1C808C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74319F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-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527C4D81" w14:textId="77777777" w:rsidR="0008295A" w:rsidRPr="00342670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3.21E+15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05B6351E" w14:textId="77777777" w:rsidR="0008295A" w:rsidRPr="00342670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3.67E+15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3A207EEA" w14:textId="77777777" w:rsidR="0008295A" w:rsidRPr="00342670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2.31E+15</w:t>
                                  </w:r>
                                </w:p>
                              </w:tc>
                            </w:tr>
                            <w:tr w:rsidR="0008295A" w:rsidRPr="00C065C2" w14:paraId="13A91BB1" w14:textId="77777777" w:rsidTr="006778B6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2" w:type="pct"/>
                                  <w:vAlign w:val="center"/>
                                </w:tcPr>
                                <w:p w14:paraId="3978B669" w14:textId="77777777" w:rsidR="0008295A" w:rsidRPr="00C065C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</w:p>
                              </w:tc>
                              <w:tc>
                                <w:tcPr>
                                  <w:tcW w:w="517" w:type="pct"/>
                                  <w:vAlign w:val="center"/>
                                </w:tcPr>
                                <w:p w14:paraId="66FABBB3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17 </w:t>
                                  </w:r>
                                </w:p>
                              </w:tc>
                              <w:tc>
                                <w:tcPr>
                                  <w:tcW w:w="474" w:type="pct"/>
                                  <w:vAlign w:val="center"/>
                                </w:tcPr>
                                <w:p w14:paraId="3BFFAEE6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.00</w:t>
                                  </w:r>
                                </w:p>
                              </w:tc>
                              <w:tc>
                                <w:tcPr>
                                  <w:tcW w:w="571" w:type="pct"/>
                                  <w:vAlign w:val="center"/>
                                </w:tcPr>
                                <w:p w14:paraId="5AE58478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17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3217E468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69 </w:t>
                                  </w:r>
                                </w:p>
                              </w:tc>
                              <w:tc>
                                <w:tcPr>
                                  <w:tcW w:w="474" w:type="pct"/>
                                  <w:vAlign w:val="center"/>
                                </w:tcPr>
                                <w:p w14:paraId="59A24A70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67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</w:tcPr>
                                <w:p w14:paraId="420E90AA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74319F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-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43D0ABC4" w14:textId="77777777" w:rsidR="0008295A" w:rsidRPr="00342670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85 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375A4829" w14:textId="77777777" w:rsidR="0008295A" w:rsidRPr="00342670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79 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1D8F0B16" w14:textId="77777777" w:rsidR="0008295A" w:rsidRPr="00342670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93 </w:t>
                                  </w:r>
                                </w:p>
                              </w:tc>
                            </w:tr>
                            <w:tr w:rsidR="0008295A" w:rsidRPr="00C065C2" w14:paraId="7927AE30" w14:textId="77777777" w:rsidTr="006778B6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2" w:type="pct"/>
                                  <w:vAlign w:val="center"/>
                                </w:tcPr>
                                <w:p w14:paraId="599820D4" w14:textId="77777777" w:rsidR="0008295A" w:rsidRPr="00C065C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P</w:t>
                                  </w: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OCID</w:t>
                                  </w:r>
                                </w:p>
                              </w:tc>
                              <w:tc>
                                <w:tcPr>
                                  <w:tcW w:w="517" w:type="pct"/>
                                  <w:vAlign w:val="center"/>
                                </w:tcPr>
                                <w:p w14:paraId="3C304274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50 </w:t>
                                  </w:r>
                                </w:p>
                              </w:tc>
                              <w:tc>
                                <w:tcPr>
                                  <w:tcW w:w="474" w:type="pct"/>
                                  <w:vAlign w:val="center"/>
                                </w:tcPr>
                                <w:p w14:paraId="22722306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00 </w:t>
                                  </w:r>
                                </w:p>
                              </w:tc>
                              <w:tc>
                                <w:tcPr>
                                  <w:tcW w:w="571" w:type="pct"/>
                                  <w:vAlign w:val="center"/>
                                </w:tcPr>
                                <w:p w14:paraId="0FB67094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50 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6509979C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52 </w:t>
                                  </w:r>
                                </w:p>
                              </w:tc>
                              <w:tc>
                                <w:tcPr>
                                  <w:tcW w:w="474" w:type="pct"/>
                                  <w:vAlign w:val="center"/>
                                </w:tcPr>
                                <w:p w14:paraId="3C0A1E34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95363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0.53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</w:tcPr>
                                <w:p w14:paraId="6B358542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74319F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-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7F46230B" w14:textId="77777777" w:rsidR="0008295A" w:rsidRPr="00342670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85 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40BB56C1" w14:textId="77777777" w:rsidR="0008295A" w:rsidRPr="00342670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32 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6DFC0A65" w14:textId="77777777" w:rsidR="0008295A" w:rsidRPr="00342670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0.79 </w:t>
                                  </w:r>
                                </w:p>
                              </w:tc>
                            </w:tr>
                            <w:tr w:rsidR="0008295A" w:rsidRPr="00C065C2" w14:paraId="5C2F040E" w14:textId="77777777" w:rsidTr="006778B6">
                              <w:trPr>
                                <w:trHeight w:val="245"/>
                                <w:jc w:val="center"/>
                              </w:trPr>
                              <w:tc>
                                <w:tcPr>
                                  <w:tcW w:w="372" w:type="pct"/>
                                  <w:vAlign w:val="center"/>
                                </w:tcPr>
                                <w:p w14:paraId="02525E0E" w14:textId="77777777" w:rsidR="0008295A" w:rsidRPr="00C065C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MPCE</w:t>
                                  </w:r>
                                </w:p>
                              </w:tc>
                              <w:tc>
                                <w:tcPr>
                                  <w:tcW w:w="517" w:type="pct"/>
                                  <w:vAlign w:val="center"/>
                                </w:tcPr>
                                <w:p w14:paraId="2CEEE0E1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253025</w:t>
                                  </w:r>
                                </w:p>
                              </w:tc>
                              <w:tc>
                                <w:tcPr>
                                  <w:tcW w:w="474" w:type="pct"/>
                                  <w:vAlign w:val="center"/>
                                </w:tcPr>
                                <w:p w14:paraId="6335EE81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71" w:type="pct"/>
                                  <w:vAlign w:val="center"/>
                                </w:tcPr>
                                <w:p w14:paraId="270BC8BF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036806</w:t>
                                  </w:r>
                                </w:p>
                              </w:tc>
                              <w:tc>
                                <w:tcPr>
                                  <w:tcW w:w="433" w:type="pct"/>
                                  <w:vAlign w:val="center"/>
                                </w:tcPr>
                                <w:p w14:paraId="0A2100DC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615388</w:t>
                                  </w:r>
                                </w:p>
                              </w:tc>
                              <w:tc>
                                <w:tcPr>
                                  <w:tcW w:w="474" w:type="pct"/>
                                  <w:vAlign w:val="center"/>
                                </w:tcPr>
                                <w:p w14:paraId="2F2AB79D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C065C2">
                                    <w:rPr>
                                      <w:rFonts w:eastAsia="等线"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.60521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</w:tcPr>
                                <w:p w14:paraId="14D2C4A6" w14:textId="77777777" w:rsidR="0008295A" w:rsidRPr="00953632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74319F">
                                    <w:rPr>
                                      <w:rFonts w:eastAsia="等线"/>
                                      <w:color w:val="000000"/>
                                      <w:sz w:val="16"/>
                                      <w:szCs w:val="16"/>
                                    </w:rPr>
                                    <w:t>-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74CEDA23" w14:textId="77777777" w:rsidR="0008295A" w:rsidRPr="00342670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1.015155</w:t>
                                  </w:r>
                                </w:p>
                              </w:tc>
                              <w:tc>
                                <w:tcPr>
                                  <w:tcW w:w="573" w:type="pct"/>
                                  <w:vAlign w:val="center"/>
                                </w:tcPr>
                                <w:p w14:paraId="3E9355A5" w14:textId="77777777" w:rsidR="0008295A" w:rsidRPr="00342670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0.556742</w:t>
                                  </w:r>
                                </w:p>
                              </w:tc>
                              <w:tc>
                                <w:tcPr>
                                  <w:tcW w:w="572" w:type="pct"/>
                                  <w:vAlign w:val="center"/>
                                </w:tcPr>
                                <w:p w14:paraId="35496832" w14:textId="77777777" w:rsidR="0008295A" w:rsidRPr="00342670" w:rsidRDefault="0008295A" w:rsidP="00342670">
                                  <w:pPr>
                                    <w:jc w:val="center"/>
                                    <w:rPr>
                                      <w:rFonts w:eastAsia="等线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342670">
                                    <w:rPr>
                                      <w:rFonts w:eastAsia="等线" w:hint="eastAsia"/>
                                      <w:b/>
                                      <w:bCs/>
                                      <w:color w:val="FF0000"/>
                                      <w:sz w:val="16"/>
                                      <w:szCs w:val="16"/>
                                    </w:rPr>
                                    <w:t>1.062916</w:t>
                                  </w:r>
                                </w:p>
                              </w:tc>
                            </w:tr>
                          </w:tbl>
                          <w:p w14:paraId="12BB6847" w14:textId="77777777" w:rsidR="0008295A" w:rsidRPr="00C065C2" w:rsidRDefault="0008295A" w:rsidP="0008295A">
                            <w:pPr>
                              <w:ind w:firstLineChars="100" w:firstLine="160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74319F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-</w:t>
                            </w:r>
                            <w:r w:rsidRPr="006778B6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 xml:space="preserve"> the results are difficult to obtain </w:t>
                            </w:r>
                            <w:r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due to large</w:t>
                            </w:r>
                            <w:r w:rsidRPr="006778B6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 xml:space="preserve"> dataset</w:t>
                            </w:r>
                            <w:r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F409E1" id="Text Box 2" o:spid="_x0000_s1027" type="#_x0000_t202" style="position:absolute;margin-left:-49.6pt;margin-top:5.1pt;width:518.35pt;height:820.8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" o:allowincell="f" stroked="f">
                <v:textbox inset="0,0,0,0">
                  <w:txbxContent>
                    <w:p w14:paraId="2698560B" w14:textId="77777777" w:rsidR="0008295A" w:rsidRPr="00DF6CBA" w:rsidRDefault="0008295A" w:rsidP="0008295A">
                      <w:pPr>
                        <w:pStyle w:val="a3"/>
                        <w:jc w:val="center"/>
                        <w:rPr>
                          <w:rFonts w:ascii="Times New Roman" w:eastAsiaTheme="minorEastAsia" w:hAnsi="Times New Roman" w:cs="Times New Roman"/>
                          <w:smallCaps/>
                          <w:sz w:val="16"/>
                          <w:szCs w:val="16"/>
                        </w:rPr>
                      </w:pPr>
                      <w:r w:rsidRPr="00DF6CBA">
                        <w:rPr>
                          <w:rFonts w:ascii="Times New Roman" w:hAnsi="Times New Roman" w:cs="Times New Roman"/>
                        </w:rPr>
                        <w:t>Appendix</w:t>
                      </w:r>
                    </w:p>
                    <w:p w14:paraId="3D29A9C1" w14:textId="77777777" w:rsidR="0008295A" w:rsidRPr="00C065C2" w:rsidRDefault="0008295A" w:rsidP="0008295A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noProof/>
                          <w:sz w:val="16"/>
                          <w:szCs w:val="16"/>
                        </w:rPr>
                      </w:pPr>
                      <w:r w:rsidRPr="00523AF8">
                        <w:rPr>
                          <w:rFonts w:ascii="Times New Roman" w:eastAsiaTheme="minorEastAsia" w:hAnsi="Times New Roman" w:cs="Times New Roman"/>
                          <w:smallCaps/>
                          <w:sz w:val="16"/>
                          <w:szCs w:val="16"/>
                        </w:rPr>
                        <w:t>Evaluation Indices (Fly)</w:t>
                      </w:r>
                    </w:p>
                    <w:tbl>
                      <w:tblPr>
                        <w:tblW w:w="4843" w:type="pct"/>
                        <w:jc w:val="center"/>
                        <w:tblBorders>
                          <w:top w:val="double" w:sz="4" w:space="0" w:color="auto"/>
                          <w:bottom w:val="doub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751"/>
                        <w:gridCol w:w="1045"/>
                        <w:gridCol w:w="955"/>
                        <w:gridCol w:w="1150"/>
                        <w:gridCol w:w="871"/>
                        <w:gridCol w:w="955"/>
                        <w:gridCol w:w="871"/>
                        <w:gridCol w:w="1154"/>
                        <w:gridCol w:w="1154"/>
                        <w:gridCol w:w="1150"/>
                      </w:tblGrid>
                      <w:tr w:rsidR="0008295A" w:rsidRPr="00757496" w14:paraId="3BB211BC" w14:textId="77777777" w:rsidTr="00342670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02622F14" w14:textId="77777777" w:rsidR="0008295A" w:rsidRPr="00757496" w:rsidRDefault="0008295A" w:rsidP="00D9770D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519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0BB4BD34" w14:textId="77777777" w:rsidR="0008295A" w:rsidRPr="00757496" w:rsidRDefault="0008295A" w:rsidP="00D9770D">
                            <w:pPr>
                              <w:pStyle w:val="TableTitle"/>
                              <w:rPr>
                                <w:smallCaps w:val="0"/>
                              </w:rPr>
                            </w:pPr>
                            <w:r w:rsidRPr="00757496">
                              <w:rPr>
                                <w:smallCaps w:val="0"/>
                              </w:rPr>
                              <w:t>ARIMA</w:t>
                            </w:r>
                          </w:p>
                        </w:tc>
                        <w:tc>
                          <w:tcPr>
                            <w:tcW w:w="475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2FCB2A71" w14:textId="77777777" w:rsidR="0008295A" w:rsidRPr="00757496" w:rsidRDefault="0008295A" w:rsidP="00D9770D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757496">
                              <w:rPr>
                                <w:sz w:val="16"/>
                                <w:szCs w:val="16"/>
                              </w:rPr>
                              <w:t>SARIMA</w:t>
                            </w:r>
                          </w:p>
                        </w:tc>
                        <w:tc>
                          <w:tcPr>
                            <w:tcW w:w="572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20280484" w14:textId="77777777" w:rsidR="0008295A" w:rsidRPr="00757496" w:rsidRDefault="0008295A" w:rsidP="00D9770D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757496">
                              <w:rPr>
                                <w:sz w:val="16"/>
                                <w:szCs w:val="16"/>
                              </w:rPr>
                              <w:t>LASSO</w:t>
                            </w:r>
                          </w:p>
                        </w:tc>
                        <w:tc>
                          <w:tcPr>
                            <w:tcW w:w="43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3A41ED85" w14:textId="77777777" w:rsidR="0008295A" w:rsidRPr="00757496" w:rsidRDefault="0008295A" w:rsidP="00D9770D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757496">
                              <w:rPr>
                                <w:sz w:val="16"/>
                                <w:szCs w:val="16"/>
                              </w:rPr>
                              <w:t>ANN</w:t>
                            </w:r>
                          </w:p>
                        </w:tc>
                        <w:tc>
                          <w:tcPr>
                            <w:tcW w:w="475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0E41D3EF" w14:textId="77777777" w:rsidR="0008295A" w:rsidRPr="00757496" w:rsidRDefault="0008295A" w:rsidP="00D9770D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757496">
                              <w:rPr>
                                <w:sz w:val="16"/>
                                <w:szCs w:val="16"/>
                              </w:rPr>
                              <w:t>DT</w:t>
                            </w:r>
                          </w:p>
                        </w:tc>
                        <w:tc>
                          <w:tcPr>
                            <w:tcW w:w="43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0E6C3412" w14:textId="77777777" w:rsidR="0008295A" w:rsidRPr="00757496" w:rsidRDefault="0008295A" w:rsidP="00D9770D">
                            <w:pPr>
                              <w:jc w:val="center"/>
                              <w:rPr>
                                <w:sz w:val="16"/>
                                <w:szCs w:val="16"/>
                                <w:lang w:eastAsia="zh-CN"/>
                              </w:rPr>
                            </w:pPr>
                            <w:r w:rsidRPr="00757496">
                              <w:rPr>
                                <w:sz w:val="16"/>
                                <w:szCs w:val="16"/>
                                <w:lang w:eastAsia="zh-CN"/>
                              </w:rPr>
                              <w:t>GBDT</w:t>
                            </w:r>
                          </w:p>
                        </w:tc>
                        <w:tc>
                          <w:tcPr>
                            <w:tcW w:w="574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68164B83" w14:textId="77777777" w:rsidR="0008295A" w:rsidRPr="00757496" w:rsidRDefault="0008295A" w:rsidP="00D9770D">
                            <w:pPr>
                              <w:jc w:val="center"/>
                              <w:rPr>
                                <w:sz w:val="16"/>
                                <w:szCs w:val="16"/>
                                <w:lang w:eastAsia="zh-CN"/>
                              </w:rPr>
                            </w:pPr>
                            <w:r w:rsidRPr="00757496">
                              <w:rPr>
                                <w:sz w:val="16"/>
                                <w:szCs w:val="16"/>
                                <w:lang w:eastAsia="zh-CN"/>
                              </w:rPr>
                              <w:t>CNN</w:t>
                            </w:r>
                          </w:p>
                        </w:tc>
                        <w:tc>
                          <w:tcPr>
                            <w:tcW w:w="574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3A5BCA8A" w14:textId="77777777" w:rsidR="0008295A" w:rsidRPr="00757496" w:rsidRDefault="0008295A" w:rsidP="00D9770D">
                            <w:pPr>
                              <w:jc w:val="center"/>
                              <w:rPr>
                                <w:sz w:val="16"/>
                                <w:szCs w:val="16"/>
                                <w:lang w:eastAsia="zh-CN"/>
                              </w:rPr>
                            </w:pPr>
                            <w:r w:rsidRPr="00757496">
                              <w:rPr>
                                <w:sz w:val="16"/>
                                <w:szCs w:val="16"/>
                                <w:lang w:eastAsia="zh-CN"/>
                              </w:rPr>
                              <w:t>RNN</w:t>
                            </w:r>
                          </w:p>
                        </w:tc>
                        <w:tc>
                          <w:tcPr>
                            <w:tcW w:w="57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6E75E3D3" w14:textId="77777777" w:rsidR="0008295A" w:rsidRPr="00757496" w:rsidRDefault="0008295A" w:rsidP="00D9770D">
                            <w:pPr>
                              <w:jc w:val="center"/>
                              <w:rPr>
                                <w:sz w:val="16"/>
                                <w:szCs w:val="16"/>
                                <w:lang w:eastAsia="zh-CN"/>
                              </w:rPr>
                            </w:pPr>
                            <w:r w:rsidRPr="00757496">
                              <w:rPr>
                                <w:sz w:val="16"/>
                                <w:szCs w:val="16"/>
                                <w:lang w:eastAsia="zh-CN"/>
                              </w:rPr>
                              <w:t>LSTM</w:t>
                            </w:r>
                          </w:p>
                        </w:tc>
                      </w:tr>
                      <w:tr w:rsidR="0008295A" w:rsidRPr="00757496" w14:paraId="372554B4" w14:textId="77777777" w:rsidTr="00342670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vAlign w:val="center"/>
                          </w:tcPr>
                          <w:p w14:paraId="395F2B58" w14:textId="77777777" w:rsidR="0008295A" w:rsidRPr="00757496" w:rsidRDefault="0008295A" w:rsidP="00FC57FC">
                            <w:pPr>
                              <w:jc w:val="center"/>
                              <w:rPr>
                                <w:sz w:val="16"/>
                                <w:szCs w:val="16"/>
                                <w:lang w:eastAsia="zh-CN"/>
                              </w:rPr>
                            </w:pPr>
                            <w:r w:rsidRPr="00757496">
                              <w:rPr>
                                <w:sz w:val="16"/>
                                <w:szCs w:val="16"/>
                                <w:lang w:eastAsia="zh-CN"/>
                              </w:rPr>
                              <w:t>RMSE</w:t>
                            </w:r>
                          </w:p>
                        </w:tc>
                        <w:tc>
                          <w:tcPr>
                            <w:tcW w:w="519" w:type="pct"/>
                            <w:vAlign w:val="center"/>
                          </w:tcPr>
                          <w:p w14:paraId="130EA4D7" w14:textId="77777777" w:rsidR="0008295A" w:rsidRPr="00BF68CE" w:rsidRDefault="0008295A" w:rsidP="00BF68CE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BF68CE"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38.88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33D685BA" w14:textId="77777777" w:rsidR="0008295A" w:rsidRPr="00342670" w:rsidRDefault="0008295A" w:rsidP="00FC57FC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13.87 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47D4FE32" w14:textId="77777777" w:rsidR="0008295A" w:rsidRPr="00757496" w:rsidRDefault="0008295A" w:rsidP="00FC57FC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757496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 xml:space="preserve">74.65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5128A4E5" w14:textId="77777777" w:rsidR="0008295A" w:rsidRPr="00757496" w:rsidRDefault="0008295A" w:rsidP="00FC57FC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757496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 xml:space="preserve">85.50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1F4AD224" w14:textId="77777777" w:rsidR="0008295A" w:rsidRPr="00757496" w:rsidRDefault="0008295A" w:rsidP="00FC57FC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757496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 xml:space="preserve">138.41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146C669A" w14:textId="77777777" w:rsidR="0008295A" w:rsidRPr="00757496" w:rsidRDefault="0008295A" w:rsidP="00FC57FC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757496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 xml:space="preserve">85.50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1DA8EC47" w14:textId="77777777" w:rsidR="0008295A" w:rsidRPr="00342670" w:rsidRDefault="0008295A" w:rsidP="00FC57FC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9B7DC2"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45.20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747D1A75" w14:textId="77777777" w:rsidR="0008295A" w:rsidRPr="00757496" w:rsidRDefault="0008295A" w:rsidP="00FC57FC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757496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 xml:space="preserve">91.03 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7E6D0352" w14:textId="77777777" w:rsidR="0008295A" w:rsidRPr="00757496" w:rsidRDefault="0008295A" w:rsidP="00FC57FC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757496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 xml:space="preserve">74.49 </w:t>
                            </w:r>
                          </w:p>
                        </w:tc>
                      </w:tr>
                      <w:tr w:rsidR="0008295A" w:rsidRPr="00757496" w14:paraId="1FB1958F" w14:textId="77777777" w:rsidTr="00342670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vAlign w:val="center"/>
                          </w:tcPr>
                          <w:p w14:paraId="2E2F573B" w14:textId="77777777" w:rsidR="0008295A" w:rsidRPr="00757496" w:rsidRDefault="0008295A" w:rsidP="00FC57FC">
                            <w:pPr>
                              <w:jc w:val="center"/>
                              <w:rPr>
                                <w:sz w:val="16"/>
                                <w:szCs w:val="16"/>
                                <w:lang w:eastAsia="zh-CN"/>
                              </w:rPr>
                            </w:pPr>
                            <w:r w:rsidRPr="00757496">
                              <w:rPr>
                                <w:sz w:val="16"/>
                                <w:szCs w:val="16"/>
                                <w:lang w:eastAsia="zh-CN"/>
                              </w:rPr>
                              <w:t>R</w:t>
                            </w:r>
                          </w:p>
                        </w:tc>
                        <w:tc>
                          <w:tcPr>
                            <w:tcW w:w="519" w:type="pct"/>
                            <w:vAlign w:val="center"/>
                          </w:tcPr>
                          <w:p w14:paraId="6932441A" w14:textId="77777777" w:rsidR="0008295A" w:rsidRPr="00BF68CE" w:rsidRDefault="0008295A" w:rsidP="00BF68CE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BF68CE"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89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486B9933" w14:textId="77777777" w:rsidR="0008295A" w:rsidRPr="00342670" w:rsidRDefault="0008295A" w:rsidP="00FC57FC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99 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62E107C0" w14:textId="77777777" w:rsidR="0008295A" w:rsidRPr="00757496" w:rsidRDefault="0008295A" w:rsidP="00FC57FC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757496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 xml:space="preserve">0.40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6DF342DD" w14:textId="77777777" w:rsidR="0008295A" w:rsidRPr="00757496" w:rsidRDefault="0008295A" w:rsidP="00FC57FC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757496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 xml:space="preserve">0.41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28590AA1" w14:textId="77777777" w:rsidR="0008295A" w:rsidRPr="00757496" w:rsidRDefault="0008295A" w:rsidP="00FC57FC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757496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 xml:space="preserve">0.08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7AF97D27" w14:textId="77777777" w:rsidR="0008295A" w:rsidRPr="00757496" w:rsidRDefault="0008295A" w:rsidP="00FC57FC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757496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 xml:space="preserve">0.41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504349FD" w14:textId="77777777" w:rsidR="0008295A" w:rsidRPr="00342670" w:rsidRDefault="0008295A" w:rsidP="00FC57FC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9B7DC2"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84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407A3C76" w14:textId="77777777" w:rsidR="0008295A" w:rsidRPr="00757496" w:rsidRDefault="0008295A" w:rsidP="00FC57FC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757496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-0.05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2C6E54A2" w14:textId="77777777" w:rsidR="0008295A" w:rsidRPr="00757496" w:rsidRDefault="0008295A" w:rsidP="00FC57FC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757496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 xml:space="preserve">0.36 </w:t>
                            </w:r>
                          </w:p>
                        </w:tc>
                      </w:tr>
                      <w:tr w:rsidR="0008295A" w:rsidRPr="00C065C2" w14:paraId="03B2CF84" w14:textId="77777777" w:rsidTr="00342670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vAlign w:val="center"/>
                          </w:tcPr>
                          <w:p w14:paraId="7AC34618" w14:textId="77777777" w:rsidR="0008295A" w:rsidRPr="00C065C2" w:rsidRDefault="0008295A" w:rsidP="00FC57FC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POCID</w:t>
                            </w:r>
                          </w:p>
                        </w:tc>
                        <w:tc>
                          <w:tcPr>
                            <w:tcW w:w="519" w:type="pct"/>
                            <w:vAlign w:val="center"/>
                          </w:tcPr>
                          <w:p w14:paraId="3064FAEF" w14:textId="77777777" w:rsidR="0008295A" w:rsidRPr="00342670" w:rsidRDefault="0008295A" w:rsidP="00BF68CE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77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2CFB722D" w14:textId="77777777" w:rsidR="0008295A" w:rsidRPr="00342670" w:rsidRDefault="0008295A" w:rsidP="00FC57FC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85 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4557E989" w14:textId="77777777" w:rsidR="0008295A" w:rsidRPr="00C065C2" w:rsidRDefault="0008295A" w:rsidP="00FC57FC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757496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 xml:space="preserve">0.62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58A707A8" w14:textId="77777777" w:rsidR="0008295A" w:rsidRPr="00C065C2" w:rsidRDefault="0008295A" w:rsidP="00FC57FC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757496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 xml:space="preserve">0.62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1ADD9E89" w14:textId="77777777" w:rsidR="0008295A" w:rsidRPr="00C065C2" w:rsidRDefault="0008295A" w:rsidP="00FC57FC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757496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 xml:space="preserve">0.15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4317B3D4" w14:textId="77777777" w:rsidR="0008295A" w:rsidRPr="00C065C2" w:rsidRDefault="0008295A" w:rsidP="00FC57FC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757496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 xml:space="preserve">0.62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7F5A9F7B" w14:textId="77777777" w:rsidR="0008295A" w:rsidRPr="00342670" w:rsidRDefault="0008295A" w:rsidP="00FC57FC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85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52A53F39" w14:textId="77777777" w:rsidR="0008295A" w:rsidRPr="00C065C2" w:rsidRDefault="0008295A" w:rsidP="00FC57FC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757496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 xml:space="preserve">0.23 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28774C32" w14:textId="77777777" w:rsidR="0008295A" w:rsidRPr="00C065C2" w:rsidRDefault="0008295A" w:rsidP="00FC57FC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757496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 xml:space="preserve">0.46 </w:t>
                            </w:r>
                          </w:p>
                        </w:tc>
                      </w:tr>
                      <w:tr w:rsidR="0008295A" w:rsidRPr="00C065C2" w14:paraId="37235474" w14:textId="77777777" w:rsidTr="00342670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vAlign w:val="center"/>
                          </w:tcPr>
                          <w:p w14:paraId="7DCFBB03" w14:textId="77777777" w:rsidR="0008295A" w:rsidRPr="00C065C2" w:rsidRDefault="0008295A" w:rsidP="009B7D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MPCE</w:t>
                            </w:r>
                          </w:p>
                        </w:tc>
                        <w:tc>
                          <w:tcPr>
                            <w:tcW w:w="519" w:type="pct"/>
                            <w:vAlign w:val="center"/>
                          </w:tcPr>
                          <w:p w14:paraId="25466DE8" w14:textId="77777777" w:rsidR="0008295A" w:rsidRPr="00342670" w:rsidRDefault="0008295A" w:rsidP="009B7DC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0.871196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19F33506" w14:textId="77777777" w:rsidR="0008295A" w:rsidRPr="00342670" w:rsidRDefault="0008295A" w:rsidP="009B7DC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1.161124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2245F58F" w14:textId="77777777" w:rsidR="0008295A" w:rsidRPr="00C065C2" w:rsidRDefault="0008295A" w:rsidP="009B7D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333508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70EA2246" w14:textId="77777777" w:rsidR="0008295A" w:rsidRPr="00C065C2" w:rsidRDefault="0008295A" w:rsidP="009B7D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299553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6131C187" w14:textId="77777777" w:rsidR="0008295A" w:rsidRPr="00C065C2" w:rsidRDefault="0008295A" w:rsidP="009B7D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005196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4CDA39AD" w14:textId="77777777" w:rsidR="0008295A" w:rsidRPr="00C065C2" w:rsidRDefault="0008295A" w:rsidP="009B7D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299553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6AE36F52" w14:textId="77777777" w:rsidR="0008295A" w:rsidRPr="00342670" w:rsidRDefault="0008295A" w:rsidP="009B7DC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0.856869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323295F3" w14:textId="77777777" w:rsidR="0008295A" w:rsidRPr="00C065C2" w:rsidRDefault="0008295A" w:rsidP="009B7D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024673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59AF5A2D" w14:textId="77777777" w:rsidR="0008295A" w:rsidRPr="00C065C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253946</w:t>
                            </w:r>
                          </w:p>
                        </w:tc>
                      </w:tr>
                    </w:tbl>
                    <w:p w14:paraId="616BB364" w14:textId="77777777" w:rsidR="0008295A" w:rsidRPr="00C065C2" w:rsidRDefault="0008295A" w:rsidP="0008295A">
                      <w:pPr>
                        <w:jc w:val="center"/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</w:pPr>
                    </w:p>
                    <w:p w14:paraId="7BCDE794" w14:textId="77777777" w:rsidR="0008295A" w:rsidRPr="00C065C2" w:rsidRDefault="0008295A" w:rsidP="0008295A">
                      <w:pPr>
                        <w:jc w:val="center"/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</w:pPr>
                      <w:r w:rsidRPr="00C065C2"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  <w:t>Evaluation Indices (Bicycle)</w:t>
                      </w:r>
                    </w:p>
                    <w:tbl>
                      <w:tblPr>
                        <w:tblW w:w="4864" w:type="pct"/>
                        <w:jc w:val="center"/>
                        <w:tblBorders>
                          <w:top w:val="double" w:sz="4" w:space="0" w:color="auto"/>
                          <w:bottom w:val="doub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754"/>
                        <w:gridCol w:w="1046"/>
                        <w:gridCol w:w="960"/>
                        <w:gridCol w:w="1155"/>
                        <w:gridCol w:w="875"/>
                        <w:gridCol w:w="960"/>
                        <w:gridCol w:w="875"/>
                        <w:gridCol w:w="1159"/>
                        <w:gridCol w:w="1159"/>
                        <w:gridCol w:w="1157"/>
                      </w:tblGrid>
                      <w:tr w:rsidR="0008295A" w:rsidRPr="00C065C2" w14:paraId="47E2FF24" w14:textId="77777777" w:rsidTr="00C065C2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253A1A52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518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41107183" w14:textId="77777777" w:rsidR="0008295A" w:rsidRPr="00C065C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ARIMA</w:t>
                            </w:r>
                          </w:p>
                        </w:tc>
                        <w:tc>
                          <w:tcPr>
                            <w:tcW w:w="475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2EDF917F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SARIMA</w:t>
                            </w:r>
                          </w:p>
                        </w:tc>
                        <w:tc>
                          <w:tcPr>
                            <w:tcW w:w="572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51DD85FC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L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ASSO</w:t>
                            </w:r>
                          </w:p>
                        </w:tc>
                        <w:tc>
                          <w:tcPr>
                            <w:tcW w:w="43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3A69EE03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ANN</w:t>
                            </w:r>
                          </w:p>
                        </w:tc>
                        <w:tc>
                          <w:tcPr>
                            <w:tcW w:w="475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0CDCBE49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DT</w:t>
                            </w:r>
                          </w:p>
                        </w:tc>
                        <w:tc>
                          <w:tcPr>
                            <w:tcW w:w="43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0B7CBE28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G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BDT</w:t>
                            </w:r>
                          </w:p>
                        </w:tc>
                        <w:tc>
                          <w:tcPr>
                            <w:tcW w:w="574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4B97AA85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C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NN</w:t>
                            </w:r>
                          </w:p>
                        </w:tc>
                        <w:tc>
                          <w:tcPr>
                            <w:tcW w:w="574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14758DAE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R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NN</w:t>
                            </w:r>
                          </w:p>
                        </w:tc>
                        <w:tc>
                          <w:tcPr>
                            <w:tcW w:w="57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7CC90C1F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L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STM</w:t>
                            </w:r>
                          </w:p>
                        </w:tc>
                      </w:tr>
                      <w:tr w:rsidR="0008295A" w:rsidRPr="00C065C2" w14:paraId="3908EF97" w14:textId="77777777" w:rsidTr="00C065C2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vAlign w:val="center"/>
                          </w:tcPr>
                          <w:p w14:paraId="6A62E7E9" w14:textId="77777777" w:rsidR="0008295A" w:rsidRPr="00C065C2" w:rsidRDefault="0008295A" w:rsidP="00FC57FC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R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MSE</w:t>
                            </w:r>
                          </w:p>
                        </w:tc>
                        <w:tc>
                          <w:tcPr>
                            <w:tcW w:w="518" w:type="pct"/>
                            <w:vAlign w:val="center"/>
                          </w:tcPr>
                          <w:p w14:paraId="6F67BBB2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206.63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799884A3" w14:textId="77777777" w:rsidR="0008295A" w:rsidRPr="00342670" w:rsidRDefault="0008295A" w:rsidP="00EF18D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34.73 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6B254D7C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54.42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111A7A06" w14:textId="77777777" w:rsidR="0008295A" w:rsidRPr="00342670" w:rsidRDefault="0008295A" w:rsidP="00EF18D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34.34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3FC7E1EA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49.02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7232AE83" w14:textId="77777777" w:rsidR="0008295A" w:rsidRPr="00342670" w:rsidRDefault="0008295A" w:rsidP="00EF18D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34.34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1D5DD5FF" w14:textId="77777777" w:rsidR="0008295A" w:rsidRPr="00342670" w:rsidRDefault="0008295A" w:rsidP="00EF18D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28.08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33E75B99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24.67 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4DB1CCC1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36.10 </w:t>
                            </w:r>
                          </w:p>
                        </w:tc>
                      </w:tr>
                      <w:tr w:rsidR="0008295A" w:rsidRPr="00C065C2" w14:paraId="47B60135" w14:textId="77777777" w:rsidTr="00C065C2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vAlign w:val="center"/>
                          </w:tcPr>
                          <w:p w14:paraId="26DC47C7" w14:textId="77777777" w:rsidR="0008295A" w:rsidRPr="00C065C2" w:rsidRDefault="0008295A" w:rsidP="00FC57FC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R</w:t>
                            </w:r>
                          </w:p>
                        </w:tc>
                        <w:tc>
                          <w:tcPr>
                            <w:tcW w:w="518" w:type="pct"/>
                            <w:vAlign w:val="center"/>
                          </w:tcPr>
                          <w:p w14:paraId="6BBA618D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-0.32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683D4A44" w14:textId="77777777" w:rsidR="0008295A" w:rsidRPr="00342670" w:rsidRDefault="0008295A" w:rsidP="00EF18D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96 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12571036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90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3115A49C" w14:textId="77777777" w:rsidR="0008295A" w:rsidRPr="00342670" w:rsidRDefault="0008295A" w:rsidP="00EF18D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95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2658C8F8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90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372292D5" w14:textId="77777777" w:rsidR="0008295A" w:rsidRPr="00342670" w:rsidRDefault="0008295A" w:rsidP="00EF18D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95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4467CCD2" w14:textId="77777777" w:rsidR="0008295A" w:rsidRPr="00342670" w:rsidRDefault="0008295A" w:rsidP="00EF18D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96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5D296D27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97 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194D5B58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94 </w:t>
                            </w:r>
                          </w:p>
                        </w:tc>
                      </w:tr>
                      <w:tr w:rsidR="0008295A" w:rsidRPr="00C065C2" w14:paraId="460B54A8" w14:textId="77777777" w:rsidTr="00C065C2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vAlign w:val="center"/>
                          </w:tcPr>
                          <w:p w14:paraId="2C59179C" w14:textId="77777777" w:rsidR="0008295A" w:rsidRPr="00C065C2" w:rsidRDefault="0008295A" w:rsidP="00FC57FC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P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OCID</w:t>
                            </w:r>
                          </w:p>
                        </w:tc>
                        <w:tc>
                          <w:tcPr>
                            <w:tcW w:w="518" w:type="pct"/>
                            <w:vAlign w:val="center"/>
                          </w:tcPr>
                          <w:p w14:paraId="70EB8ED7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39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17D3BFC6" w14:textId="77777777" w:rsidR="0008295A" w:rsidRPr="00342670" w:rsidRDefault="0008295A" w:rsidP="00EF18D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78 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3170D789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68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51097CFC" w14:textId="77777777" w:rsidR="0008295A" w:rsidRPr="00342670" w:rsidRDefault="0008295A" w:rsidP="00EF18D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77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740C9DB2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52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230AA0D0" w14:textId="77777777" w:rsidR="0008295A" w:rsidRPr="00342670" w:rsidRDefault="0008295A" w:rsidP="00EF18D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77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69C81BCF" w14:textId="77777777" w:rsidR="0008295A" w:rsidRPr="00342670" w:rsidRDefault="0008295A" w:rsidP="00EF18D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84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3CDFC2A5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68 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6F3B03BD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80 </w:t>
                            </w:r>
                          </w:p>
                        </w:tc>
                      </w:tr>
                      <w:tr w:rsidR="0008295A" w:rsidRPr="00C065C2" w14:paraId="78C5BF4D" w14:textId="77777777" w:rsidTr="00C065C2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vAlign w:val="center"/>
                          </w:tcPr>
                          <w:p w14:paraId="3BBB998F" w14:textId="77777777" w:rsidR="0008295A" w:rsidRPr="00C065C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MPCE</w:t>
                            </w:r>
                          </w:p>
                        </w:tc>
                        <w:tc>
                          <w:tcPr>
                            <w:tcW w:w="518" w:type="pct"/>
                            <w:vAlign w:val="center"/>
                          </w:tcPr>
                          <w:p w14:paraId="26FEC556" w14:textId="77777777" w:rsidR="0008295A" w:rsidRPr="00C065C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16E54B89" w14:textId="77777777" w:rsidR="0008295A" w:rsidRPr="00342670" w:rsidRDefault="0008295A" w:rsidP="00C065C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1.036027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758F91B2" w14:textId="77777777" w:rsidR="0008295A" w:rsidRPr="00C065C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837305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1FD54C15" w14:textId="77777777" w:rsidR="0008295A" w:rsidRPr="00342670" w:rsidRDefault="0008295A" w:rsidP="00C065C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1.02195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54D48331" w14:textId="77777777" w:rsidR="0008295A" w:rsidRPr="00C065C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735245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77B9C62A" w14:textId="77777777" w:rsidR="0008295A" w:rsidRPr="00342670" w:rsidRDefault="0008295A" w:rsidP="00C065C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1.02195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2CF43185" w14:textId="77777777" w:rsidR="0008295A" w:rsidRPr="00342670" w:rsidRDefault="0008295A" w:rsidP="00C065C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1.113998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2F1C8353" w14:textId="77777777" w:rsidR="0008295A" w:rsidRPr="00C065C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1.000086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73E6CFFB" w14:textId="77777777" w:rsidR="0008295A" w:rsidRPr="00C065C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1.0</w:t>
                            </w:r>
                            <w:r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1</w:t>
                            </w: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1739</w:t>
                            </w:r>
                          </w:p>
                        </w:tc>
                      </w:tr>
                    </w:tbl>
                    <w:p w14:paraId="5548D532" w14:textId="77777777" w:rsidR="0008295A" w:rsidRPr="00C065C2" w:rsidRDefault="0008295A" w:rsidP="0008295A">
                      <w:pPr>
                        <w:jc w:val="center"/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</w:pPr>
                    </w:p>
                    <w:p w14:paraId="6627D27A" w14:textId="77777777" w:rsidR="0008295A" w:rsidRPr="00C065C2" w:rsidRDefault="0008295A" w:rsidP="0008295A">
                      <w:pPr>
                        <w:jc w:val="center"/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</w:pPr>
                      <w:r w:rsidRPr="00C065C2"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  <w:t>Evaluation Indices (Exchange)</w:t>
                      </w:r>
                    </w:p>
                    <w:tbl>
                      <w:tblPr>
                        <w:tblW w:w="4878" w:type="pct"/>
                        <w:jc w:val="center"/>
                        <w:tblBorders>
                          <w:top w:val="double" w:sz="4" w:space="0" w:color="auto"/>
                          <w:bottom w:val="doub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756"/>
                        <w:gridCol w:w="1049"/>
                        <w:gridCol w:w="962"/>
                        <w:gridCol w:w="1159"/>
                        <w:gridCol w:w="877"/>
                        <w:gridCol w:w="962"/>
                        <w:gridCol w:w="877"/>
                        <w:gridCol w:w="1163"/>
                        <w:gridCol w:w="1163"/>
                        <w:gridCol w:w="1161"/>
                      </w:tblGrid>
                      <w:tr w:rsidR="0008295A" w:rsidRPr="00C065C2" w14:paraId="1960531C" w14:textId="77777777" w:rsidTr="00C065C2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20C28111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518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60DE2E7C" w14:textId="77777777" w:rsidR="0008295A" w:rsidRPr="00C065C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ARIMA</w:t>
                            </w:r>
                          </w:p>
                        </w:tc>
                        <w:tc>
                          <w:tcPr>
                            <w:tcW w:w="475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46AA258F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SARIMA</w:t>
                            </w:r>
                          </w:p>
                        </w:tc>
                        <w:tc>
                          <w:tcPr>
                            <w:tcW w:w="572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086FC8FA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L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ASSO</w:t>
                            </w:r>
                          </w:p>
                        </w:tc>
                        <w:tc>
                          <w:tcPr>
                            <w:tcW w:w="43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437DD31F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ANN</w:t>
                            </w:r>
                          </w:p>
                        </w:tc>
                        <w:tc>
                          <w:tcPr>
                            <w:tcW w:w="475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4D191DDC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DT</w:t>
                            </w:r>
                          </w:p>
                        </w:tc>
                        <w:tc>
                          <w:tcPr>
                            <w:tcW w:w="43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579B5358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G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BDT</w:t>
                            </w:r>
                          </w:p>
                        </w:tc>
                        <w:tc>
                          <w:tcPr>
                            <w:tcW w:w="574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7CD92950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C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NN</w:t>
                            </w:r>
                          </w:p>
                        </w:tc>
                        <w:tc>
                          <w:tcPr>
                            <w:tcW w:w="574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3212D3CE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R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NN</w:t>
                            </w:r>
                          </w:p>
                        </w:tc>
                        <w:tc>
                          <w:tcPr>
                            <w:tcW w:w="57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1754557D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L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STM</w:t>
                            </w:r>
                          </w:p>
                        </w:tc>
                      </w:tr>
                      <w:tr w:rsidR="0008295A" w:rsidRPr="00C065C2" w14:paraId="3E3FA39D" w14:textId="77777777" w:rsidTr="00C065C2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vAlign w:val="center"/>
                          </w:tcPr>
                          <w:p w14:paraId="1F612394" w14:textId="77777777" w:rsidR="0008295A" w:rsidRPr="00C065C2" w:rsidRDefault="0008295A" w:rsidP="00E921E8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R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MSE</w:t>
                            </w:r>
                          </w:p>
                        </w:tc>
                        <w:tc>
                          <w:tcPr>
                            <w:tcW w:w="518" w:type="pct"/>
                            <w:vAlign w:val="center"/>
                          </w:tcPr>
                          <w:p w14:paraId="6C9EA667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06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1D629BC1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06 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6AFE08F6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31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2EAABB02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03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66D4F618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03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12F1E3AB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04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64B7CEA4" w14:textId="77777777" w:rsidR="0008295A" w:rsidRPr="00342670" w:rsidRDefault="0008295A" w:rsidP="00EF18D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01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7A7F5A44" w14:textId="77777777" w:rsidR="0008295A" w:rsidRPr="00374D75" w:rsidRDefault="0008295A" w:rsidP="00EF18D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74D75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02 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02B6EA1A" w14:textId="77777777" w:rsidR="0008295A" w:rsidRPr="00342670" w:rsidRDefault="0008295A" w:rsidP="00EF18D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01 </w:t>
                            </w:r>
                          </w:p>
                        </w:tc>
                      </w:tr>
                      <w:tr w:rsidR="0008295A" w:rsidRPr="00C065C2" w14:paraId="57AF06F9" w14:textId="77777777" w:rsidTr="00C065C2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vAlign w:val="center"/>
                          </w:tcPr>
                          <w:p w14:paraId="2A749269" w14:textId="77777777" w:rsidR="0008295A" w:rsidRPr="00C065C2" w:rsidRDefault="0008295A" w:rsidP="00E921E8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R</w:t>
                            </w:r>
                          </w:p>
                        </w:tc>
                        <w:tc>
                          <w:tcPr>
                            <w:tcW w:w="518" w:type="pct"/>
                            <w:vAlign w:val="center"/>
                          </w:tcPr>
                          <w:p w14:paraId="55217E7D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18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00FE7208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18 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3C69509B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-0.18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2F4630E3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56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32CE4CF5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56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2F6B1A56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39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3ADE2C16" w14:textId="77777777" w:rsidR="0008295A" w:rsidRPr="00342670" w:rsidRDefault="0008295A" w:rsidP="00EF18D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92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784E0F78" w14:textId="77777777" w:rsidR="0008295A" w:rsidRPr="00374D75" w:rsidRDefault="0008295A" w:rsidP="00EF18D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74D75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89 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65B479BC" w14:textId="77777777" w:rsidR="0008295A" w:rsidRPr="00342670" w:rsidRDefault="0008295A" w:rsidP="00EF18D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99 </w:t>
                            </w:r>
                          </w:p>
                        </w:tc>
                      </w:tr>
                      <w:tr w:rsidR="0008295A" w:rsidRPr="00C065C2" w14:paraId="4425EA9B" w14:textId="77777777" w:rsidTr="00C065C2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vAlign w:val="center"/>
                          </w:tcPr>
                          <w:p w14:paraId="70AB6AF3" w14:textId="77777777" w:rsidR="0008295A" w:rsidRPr="00C065C2" w:rsidRDefault="0008295A" w:rsidP="00E921E8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P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OCID</w:t>
                            </w:r>
                          </w:p>
                        </w:tc>
                        <w:tc>
                          <w:tcPr>
                            <w:tcW w:w="518" w:type="pct"/>
                            <w:vAlign w:val="center"/>
                          </w:tcPr>
                          <w:p w14:paraId="7B32ED13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41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6BBDFB65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41 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72623784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36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3CF8BD76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27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2D89311C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24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032DBF77" w14:textId="77777777" w:rsidR="0008295A" w:rsidRPr="00EF18D0" w:rsidRDefault="0008295A" w:rsidP="00EF18D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20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0D16E5DE" w14:textId="77777777" w:rsidR="0008295A" w:rsidRPr="00342670" w:rsidRDefault="0008295A" w:rsidP="00EF18D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64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427D1A84" w14:textId="77777777" w:rsidR="0008295A" w:rsidRPr="00374D75" w:rsidRDefault="0008295A" w:rsidP="00EF18D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74D75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36 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546F1282" w14:textId="77777777" w:rsidR="0008295A" w:rsidRPr="00342670" w:rsidRDefault="0008295A" w:rsidP="00EF18D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69 </w:t>
                            </w:r>
                          </w:p>
                        </w:tc>
                      </w:tr>
                      <w:tr w:rsidR="0008295A" w:rsidRPr="00C065C2" w14:paraId="686FD75F" w14:textId="77777777" w:rsidTr="00C065C2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vAlign w:val="center"/>
                          </w:tcPr>
                          <w:p w14:paraId="7DA60CEE" w14:textId="77777777" w:rsidR="0008295A" w:rsidRPr="00C065C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MPCE</w:t>
                            </w:r>
                          </w:p>
                        </w:tc>
                        <w:tc>
                          <w:tcPr>
                            <w:tcW w:w="518" w:type="pct"/>
                            <w:vAlign w:val="center"/>
                          </w:tcPr>
                          <w:p w14:paraId="664AF162" w14:textId="77777777" w:rsidR="0008295A" w:rsidRPr="00C065C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244854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641B1E3B" w14:textId="77777777" w:rsidR="0008295A" w:rsidRPr="00C065C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244854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7F63B145" w14:textId="77777777" w:rsidR="0008295A" w:rsidRPr="00C065C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2E949D3A" w14:textId="77777777" w:rsidR="0008295A" w:rsidRPr="00C065C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400912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166088F9" w14:textId="77777777" w:rsidR="0008295A" w:rsidRPr="00C065C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381513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10737634" w14:textId="77777777" w:rsidR="0008295A" w:rsidRPr="00C065C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263705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388A4FC7" w14:textId="77777777" w:rsidR="0008295A" w:rsidRPr="00342670" w:rsidRDefault="0008295A" w:rsidP="00C065C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0.930458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2D23698C" w14:textId="77777777" w:rsidR="0008295A" w:rsidRPr="00374D75" w:rsidRDefault="0008295A" w:rsidP="00C065C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74D75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0.661961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4294FB0C" w14:textId="77777777" w:rsidR="0008295A" w:rsidRPr="00342670" w:rsidRDefault="0008295A" w:rsidP="00C065C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1.023252</w:t>
                            </w:r>
                          </w:p>
                        </w:tc>
                      </w:tr>
                    </w:tbl>
                    <w:p w14:paraId="25A63373" w14:textId="77777777" w:rsidR="0008295A" w:rsidRPr="00C065C2" w:rsidRDefault="0008295A" w:rsidP="0008295A">
                      <w:pPr>
                        <w:jc w:val="center"/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</w:pPr>
                    </w:p>
                    <w:p w14:paraId="741097BE" w14:textId="77777777" w:rsidR="0008295A" w:rsidRPr="00C065C2" w:rsidRDefault="0008295A" w:rsidP="0008295A">
                      <w:pPr>
                        <w:jc w:val="center"/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</w:pPr>
                      <w:r w:rsidRPr="00C065C2"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  <w:t>Evaluation Indices (Temperature)</w:t>
                      </w:r>
                    </w:p>
                    <w:tbl>
                      <w:tblPr>
                        <w:tblW w:w="4857" w:type="pct"/>
                        <w:jc w:val="center"/>
                        <w:tblBorders>
                          <w:top w:val="double" w:sz="4" w:space="0" w:color="auto"/>
                          <w:bottom w:val="doub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752"/>
                        <w:gridCol w:w="1045"/>
                        <w:gridCol w:w="958"/>
                        <w:gridCol w:w="1154"/>
                        <w:gridCol w:w="873"/>
                        <w:gridCol w:w="958"/>
                        <w:gridCol w:w="873"/>
                        <w:gridCol w:w="1158"/>
                        <w:gridCol w:w="1158"/>
                        <w:gridCol w:w="1156"/>
                      </w:tblGrid>
                      <w:tr w:rsidR="0008295A" w:rsidRPr="00C065C2" w14:paraId="540F7D52" w14:textId="77777777" w:rsidTr="00C66F0E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3B9A537A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518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2A81481D" w14:textId="77777777" w:rsidR="0008295A" w:rsidRPr="00C065C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ARIMA</w:t>
                            </w:r>
                          </w:p>
                        </w:tc>
                        <w:tc>
                          <w:tcPr>
                            <w:tcW w:w="475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3CB83D61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SARIMA</w:t>
                            </w:r>
                          </w:p>
                        </w:tc>
                        <w:tc>
                          <w:tcPr>
                            <w:tcW w:w="572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0317789A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L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ASSO</w:t>
                            </w:r>
                          </w:p>
                        </w:tc>
                        <w:tc>
                          <w:tcPr>
                            <w:tcW w:w="43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367A4E90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ANN</w:t>
                            </w:r>
                          </w:p>
                        </w:tc>
                        <w:tc>
                          <w:tcPr>
                            <w:tcW w:w="475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0D24C103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DT</w:t>
                            </w:r>
                          </w:p>
                        </w:tc>
                        <w:tc>
                          <w:tcPr>
                            <w:tcW w:w="43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560D3A46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G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BDT</w:t>
                            </w:r>
                          </w:p>
                        </w:tc>
                        <w:tc>
                          <w:tcPr>
                            <w:tcW w:w="574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54817362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C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NN</w:t>
                            </w:r>
                          </w:p>
                        </w:tc>
                        <w:tc>
                          <w:tcPr>
                            <w:tcW w:w="574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05345C48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R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NN</w:t>
                            </w:r>
                          </w:p>
                        </w:tc>
                        <w:tc>
                          <w:tcPr>
                            <w:tcW w:w="57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44C4FC4A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L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STM</w:t>
                            </w:r>
                          </w:p>
                        </w:tc>
                      </w:tr>
                      <w:tr w:rsidR="0008295A" w:rsidRPr="00C065C2" w14:paraId="11208FB4" w14:textId="77777777" w:rsidTr="00C66F0E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vAlign w:val="center"/>
                          </w:tcPr>
                          <w:p w14:paraId="714795D7" w14:textId="77777777" w:rsidR="0008295A" w:rsidRPr="00C065C2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R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MSE</w:t>
                            </w:r>
                          </w:p>
                        </w:tc>
                        <w:tc>
                          <w:tcPr>
                            <w:tcW w:w="518" w:type="pct"/>
                            <w:vAlign w:val="center"/>
                          </w:tcPr>
                          <w:p w14:paraId="624C5E40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4.07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26C8B4EA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3.62 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7CD12B8D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3.90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7F80C96A" w14:textId="77777777" w:rsidR="0008295A" w:rsidRPr="00342670" w:rsidRDefault="0008295A" w:rsidP="00C66F0E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1.61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0ABBD7D4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3.72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63539E47" w14:textId="77777777" w:rsidR="0008295A" w:rsidRPr="00342670" w:rsidRDefault="0008295A" w:rsidP="00C66F0E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1.</w:t>
                            </w:r>
                            <w:r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72</w:t>
                            </w: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19EC07D3" w14:textId="77777777" w:rsidR="0008295A" w:rsidRPr="00C66F0E" w:rsidRDefault="0008295A" w:rsidP="00C66F0E">
                            <w:pPr>
                              <w:jc w:val="center"/>
                              <w:rPr>
                                <w:rFonts w:eastAsia="等线"/>
                                <w:sz w:val="16"/>
                                <w:szCs w:val="16"/>
                              </w:rPr>
                            </w:pPr>
                            <w:r w:rsidRPr="00C66F0E">
                              <w:rPr>
                                <w:rFonts w:eastAsia="等线" w:hint="eastAsia"/>
                                <w:sz w:val="16"/>
                                <w:szCs w:val="16"/>
                              </w:rPr>
                              <w:t xml:space="preserve">3.65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0EF4F110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3.15 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65D0AA42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2.48 </w:t>
                            </w:r>
                          </w:p>
                        </w:tc>
                      </w:tr>
                      <w:tr w:rsidR="0008295A" w:rsidRPr="00C065C2" w14:paraId="6FD185B5" w14:textId="77777777" w:rsidTr="00C66F0E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vAlign w:val="center"/>
                          </w:tcPr>
                          <w:p w14:paraId="2935AB2F" w14:textId="77777777" w:rsidR="0008295A" w:rsidRPr="00C065C2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R</w:t>
                            </w:r>
                          </w:p>
                        </w:tc>
                        <w:tc>
                          <w:tcPr>
                            <w:tcW w:w="518" w:type="pct"/>
                            <w:vAlign w:val="center"/>
                          </w:tcPr>
                          <w:p w14:paraId="0AF4E5CC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27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70206DAB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46 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271C198E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28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7C0D2DBB" w14:textId="77777777" w:rsidR="0008295A" w:rsidRPr="00342670" w:rsidRDefault="0008295A" w:rsidP="00C66F0E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92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20A05446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56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41CDC64A" w14:textId="77777777" w:rsidR="0008295A" w:rsidRPr="00342670" w:rsidRDefault="0008295A" w:rsidP="00C66F0E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0.9</w:t>
                            </w:r>
                            <w:r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4</w:t>
                            </w: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0E3CDBF4" w14:textId="77777777" w:rsidR="0008295A" w:rsidRPr="00C66F0E" w:rsidRDefault="0008295A" w:rsidP="00C66F0E">
                            <w:pPr>
                              <w:jc w:val="center"/>
                              <w:rPr>
                                <w:rFonts w:eastAsia="等线"/>
                                <w:sz w:val="16"/>
                                <w:szCs w:val="16"/>
                              </w:rPr>
                            </w:pPr>
                            <w:r w:rsidRPr="00C66F0E">
                              <w:rPr>
                                <w:rFonts w:eastAsia="等线" w:hint="eastAsia"/>
                                <w:sz w:val="16"/>
                                <w:szCs w:val="16"/>
                              </w:rPr>
                              <w:t xml:space="preserve">0.55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4FCED5AA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61 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4CE7B32C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77 </w:t>
                            </w:r>
                          </w:p>
                        </w:tc>
                      </w:tr>
                      <w:tr w:rsidR="0008295A" w:rsidRPr="00C065C2" w14:paraId="650F9EC5" w14:textId="77777777" w:rsidTr="00C66F0E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vAlign w:val="center"/>
                          </w:tcPr>
                          <w:p w14:paraId="54037214" w14:textId="77777777" w:rsidR="0008295A" w:rsidRPr="00C065C2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P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OCID</w:t>
                            </w:r>
                          </w:p>
                        </w:tc>
                        <w:tc>
                          <w:tcPr>
                            <w:tcW w:w="518" w:type="pct"/>
                            <w:vAlign w:val="center"/>
                          </w:tcPr>
                          <w:p w14:paraId="233C56E3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47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5CDE1256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48 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4E725F35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48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14BB58A9" w14:textId="77777777" w:rsidR="0008295A" w:rsidRPr="00342670" w:rsidRDefault="0008295A" w:rsidP="00C66F0E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86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72450E27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48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5E3CE84D" w14:textId="77777777" w:rsidR="0008295A" w:rsidRPr="00342670" w:rsidRDefault="0008295A" w:rsidP="00C66F0E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86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61A8AECF" w14:textId="77777777" w:rsidR="0008295A" w:rsidRPr="00C66F0E" w:rsidRDefault="0008295A" w:rsidP="00C66F0E">
                            <w:pPr>
                              <w:jc w:val="center"/>
                              <w:rPr>
                                <w:rFonts w:eastAsia="等线"/>
                                <w:sz w:val="16"/>
                                <w:szCs w:val="16"/>
                              </w:rPr>
                            </w:pPr>
                            <w:r w:rsidRPr="00C66F0E">
                              <w:rPr>
                                <w:rFonts w:eastAsia="等线" w:hint="eastAsia"/>
                                <w:sz w:val="16"/>
                                <w:szCs w:val="16"/>
                              </w:rPr>
                              <w:t xml:space="preserve">0.48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1F471710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50 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054C8ED1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EF18D0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47 </w:t>
                            </w:r>
                          </w:p>
                        </w:tc>
                      </w:tr>
                      <w:tr w:rsidR="0008295A" w:rsidRPr="00C065C2" w14:paraId="3421E963" w14:textId="77777777" w:rsidTr="00C66F0E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vAlign w:val="center"/>
                          </w:tcPr>
                          <w:p w14:paraId="234AEA46" w14:textId="77777777" w:rsidR="0008295A" w:rsidRPr="00C065C2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MPCE</w:t>
                            </w:r>
                          </w:p>
                        </w:tc>
                        <w:tc>
                          <w:tcPr>
                            <w:tcW w:w="518" w:type="pct"/>
                            <w:vAlign w:val="center"/>
                          </w:tcPr>
                          <w:p w14:paraId="0C0A38D4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054949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7F32D5BC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170066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5C3E7A64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080939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63EA3A26" w14:textId="77777777" w:rsidR="0008295A" w:rsidRPr="00342670" w:rsidRDefault="0008295A" w:rsidP="00C66F0E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1.113362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2BC5AC42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180466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596E1B65" w14:textId="77777777" w:rsidR="0008295A" w:rsidRPr="00342670" w:rsidRDefault="0008295A" w:rsidP="00C66F0E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1.1</w:t>
                            </w:r>
                            <w:r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4131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701DCD1A" w14:textId="77777777" w:rsidR="0008295A" w:rsidRPr="00C66F0E" w:rsidRDefault="0008295A" w:rsidP="00C66F0E">
                            <w:pPr>
                              <w:jc w:val="center"/>
                              <w:rPr>
                                <w:rFonts w:eastAsia="等线"/>
                                <w:sz w:val="16"/>
                                <w:szCs w:val="16"/>
                              </w:rPr>
                            </w:pPr>
                            <w:r w:rsidRPr="00C66F0E">
                              <w:rPr>
                                <w:rFonts w:eastAsia="等线" w:hint="eastAsia"/>
                                <w:sz w:val="16"/>
                                <w:szCs w:val="16"/>
                              </w:rPr>
                              <w:t>0.190462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42524F5D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311822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6ABB726F" w14:textId="77777777" w:rsidR="0008295A" w:rsidRPr="00EF18D0" w:rsidRDefault="0008295A" w:rsidP="00C66F0E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503751</w:t>
                            </w:r>
                          </w:p>
                        </w:tc>
                      </w:tr>
                    </w:tbl>
                    <w:p w14:paraId="1403455F" w14:textId="77777777" w:rsidR="0008295A" w:rsidRPr="00C065C2" w:rsidRDefault="0008295A" w:rsidP="0008295A">
                      <w:pPr>
                        <w:jc w:val="center"/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</w:pPr>
                    </w:p>
                    <w:p w14:paraId="5C890F26" w14:textId="77777777" w:rsidR="0008295A" w:rsidRPr="00C065C2" w:rsidRDefault="0008295A" w:rsidP="0008295A">
                      <w:pPr>
                        <w:jc w:val="center"/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</w:pPr>
                      <w:r w:rsidRPr="00C065C2"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  <w:t>Evaluation Indices (SML 2010)</w:t>
                      </w:r>
                    </w:p>
                    <w:tbl>
                      <w:tblPr>
                        <w:tblW w:w="4878" w:type="pct"/>
                        <w:jc w:val="center"/>
                        <w:tblBorders>
                          <w:top w:val="double" w:sz="4" w:space="0" w:color="auto"/>
                          <w:bottom w:val="doub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756"/>
                        <w:gridCol w:w="1049"/>
                        <w:gridCol w:w="962"/>
                        <w:gridCol w:w="1159"/>
                        <w:gridCol w:w="877"/>
                        <w:gridCol w:w="962"/>
                        <w:gridCol w:w="877"/>
                        <w:gridCol w:w="1163"/>
                        <w:gridCol w:w="1163"/>
                        <w:gridCol w:w="1161"/>
                      </w:tblGrid>
                      <w:tr w:rsidR="0008295A" w:rsidRPr="00C065C2" w14:paraId="4529561A" w14:textId="77777777" w:rsidTr="00C065C2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11170325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518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3AE049DB" w14:textId="77777777" w:rsidR="0008295A" w:rsidRPr="00C065C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ARIMA</w:t>
                            </w:r>
                          </w:p>
                        </w:tc>
                        <w:tc>
                          <w:tcPr>
                            <w:tcW w:w="475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497E1EDD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SARIMA</w:t>
                            </w:r>
                          </w:p>
                        </w:tc>
                        <w:tc>
                          <w:tcPr>
                            <w:tcW w:w="572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0672E8FE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L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ASSO</w:t>
                            </w:r>
                          </w:p>
                        </w:tc>
                        <w:tc>
                          <w:tcPr>
                            <w:tcW w:w="43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0161108C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ANN</w:t>
                            </w:r>
                          </w:p>
                        </w:tc>
                        <w:tc>
                          <w:tcPr>
                            <w:tcW w:w="475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03C48E26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DT</w:t>
                            </w:r>
                          </w:p>
                        </w:tc>
                        <w:tc>
                          <w:tcPr>
                            <w:tcW w:w="43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268DFFA1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G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BDT</w:t>
                            </w:r>
                          </w:p>
                        </w:tc>
                        <w:tc>
                          <w:tcPr>
                            <w:tcW w:w="574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30948ED3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C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NN</w:t>
                            </w:r>
                          </w:p>
                        </w:tc>
                        <w:tc>
                          <w:tcPr>
                            <w:tcW w:w="574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4E380C35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R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NN</w:t>
                            </w:r>
                          </w:p>
                        </w:tc>
                        <w:tc>
                          <w:tcPr>
                            <w:tcW w:w="57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57391D63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L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STM</w:t>
                            </w:r>
                          </w:p>
                        </w:tc>
                      </w:tr>
                      <w:tr w:rsidR="0008295A" w:rsidRPr="00C065C2" w14:paraId="63BF662D" w14:textId="77777777" w:rsidTr="00C065C2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vAlign w:val="center"/>
                          </w:tcPr>
                          <w:p w14:paraId="5DD8F5F1" w14:textId="77777777" w:rsidR="0008295A" w:rsidRPr="00C065C2" w:rsidRDefault="0008295A" w:rsidP="00B967D7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R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MSE</w:t>
                            </w:r>
                          </w:p>
                        </w:tc>
                        <w:tc>
                          <w:tcPr>
                            <w:tcW w:w="518" w:type="pct"/>
                            <w:vAlign w:val="center"/>
                          </w:tcPr>
                          <w:p w14:paraId="675FF7DD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3.04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67B4C6E7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3.24 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1D3F8228" w14:textId="77777777" w:rsidR="0008295A" w:rsidRPr="00342670" w:rsidRDefault="0008295A" w:rsidP="0095363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27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28710423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1.74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12B870C2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1.74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48CA853D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1.82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1C6648EF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12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1B08AF26" w14:textId="77777777" w:rsidR="0008295A" w:rsidRPr="00342670" w:rsidRDefault="0008295A" w:rsidP="0095363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04 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373412BB" w14:textId="77777777" w:rsidR="0008295A" w:rsidRPr="00342670" w:rsidRDefault="0008295A" w:rsidP="0095363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14 </w:t>
                            </w:r>
                          </w:p>
                        </w:tc>
                      </w:tr>
                      <w:tr w:rsidR="0008295A" w:rsidRPr="00C065C2" w14:paraId="24A3E733" w14:textId="77777777" w:rsidTr="00C065C2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vAlign w:val="center"/>
                          </w:tcPr>
                          <w:p w14:paraId="40BFA8CF" w14:textId="77777777" w:rsidR="0008295A" w:rsidRPr="00C065C2" w:rsidRDefault="0008295A" w:rsidP="00B967D7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R</w:t>
                            </w:r>
                          </w:p>
                        </w:tc>
                        <w:tc>
                          <w:tcPr>
                            <w:tcW w:w="518" w:type="pct"/>
                            <w:vAlign w:val="center"/>
                          </w:tcPr>
                          <w:p w14:paraId="13BBEC96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49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2B6FF2BC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49 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00BFF1A3" w14:textId="77777777" w:rsidR="0008295A" w:rsidRPr="00342670" w:rsidRDefault="0008295A" w:rsidP="0095363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99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5EA5BDCC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91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176F352C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91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205793CE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84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5ACE0FDD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0.99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2E437CCF" w14:textId="77777777" w:rsidR="0008295A" w:rsidRPr="00342670" w:rsidRDefault="0008295A" w:rsidP="0095363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0.99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6E17DDC6" w14:textId="77777777" w:rsidR="0008295A" w:rsidRPr="00342670" w:rsidRDefault="0008295A" w:rsidP="0095363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0.99</w:t>
                            </w:r>
                          </w:p>
                        </w:tc>
                      </w:tr>
                      <w:tr w:rsidR="0008295A" w:rsidRPr="00C065C2" w14:paraId="62E86B42" w14:textId="77777777" w:rsidTr="00C065C2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vAlign w:val="center"/>
                          </w:tcPr>
                          <w:p w14:paraId="3EE94327" w14:textId="77777777" w:rsidR="0008295A" w:rsidRPr="00C065C2" w:rsidRDefault="0008295A" w:rsidP="00B967D7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P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OCID</w:t>
                            </w:r>
                          </w:p>
                        </w:tc>
                        <w:tc>
                          <w:tcPr>
                            <w:tcW w:w="518" w:type="pct"/>
                            <w:vAlign w:val="center"/>
                          </w:tcPr>
                          <w:p w14:paraId="15C20EC8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71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50BDB971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84 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197FF307" w14:textId="77777777" w:rsidR="0008295A" w:rsidRPr="00342670" w:rsidRDefault="0008295A" w:rsidP="0095363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96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5C9B1840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96 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44FE3EBE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85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68B9E3A6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52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3E5F5556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98 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6A598BA6" w14:textId="77777777" w:rsidR="0008295A" w:rsidRPr="00342670" w:rsidRDefault="0008295A" w:rsidP="0095363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98 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084F3D1E" w14:textId="77777777" w:rsidR="0008295A" w:rsidRPr="00342670" w:rsidRDefault="0008295A" w:rsidP="0095363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98 </w:t>
                            </w:r>
                          </w:p>
                        </w:tc>
                      </w:tr>
                      <w:tr w:rsidR="0008295A" w:rsidRPr="00C065C2" w14:paraId="39AE5894" w14:textId="77777777" w:rsidTr="00C065C2">
                        <w:trPr>
                          <w:trHeight w:val="245"/>
                          <w:jc w:val="center"/>
                        </w:trPr>
                        <w:tc>
                          <w:tcPr>
                            <w:tcW w:w="373" w:type="pct"/>
                            <w:vAlign w:val="center"/>
                          </w:tcPr>
                          <w:p w14:paraId="0967A822" w14:textId="77777777" w:rsidR="0008295A" w:rsidRPr="00C065C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MPCE</w:t>
                            </w:r>
                          </w:p>
                        </w:tc>
                        <w:tc>
                          <w:tcPr>
                            <w:tcW w:w="518" w:type="pct"/>
                            <w:vAlign w:val="center"/>
                          </w:tcPr>
                          <w:p w14:paraId="68A9DC11" w14:textId="77777777" w:rsidR="0008295A" w:rsidRPr="0095363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183121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576C6F76" w14:textId="77777777" w:rsidR="0008295A" w:rsidRPr="0095363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178228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75FCE24C" w14:textId="77777777" w:rsidR="0008295A" w:rsidRPr="00342670" w:rsidRDefault="0008295A" w:rsidP="00C065C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1.195221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0182750D" w14:textId="77777777" w:rsidR="0008295A" w:rsidRPr="0095363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757843</w:t>
                            </w:r>
                          </w:p>
                        </w:tc>
                        <w:tc>
                          <w:tcPr>
                            <w:tcW w:w="475" w:type="pct"/>
                            <w:vAlign w:val="center"/>
                          </w:tcPr>
                          <w:p w14:paraId="04D11585" w14:textId="77777777" w:rsidR="0008295A" w:rsidRPr="0095363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692171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64333FB8" w14:textId="77777777" w:rsidR="0008295A" w:rsidRPr="0095363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450463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1D206838" w14:textId="77777777" w:rsidR="0008295A" w:rsidRPr="0095363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1.</w:t>
                            </w:r>
                            <w:r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1</w:t>
                            </w: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60283</w:t>
                            </w:r>
                          </w:p>
                        </w:tc>
                        <w:tc>
                          <w:tcPr>
                            <w:tcW w:w="574" w:type="pct"/>
                            <w:vAlign w:val="center"/>
                          </w:tcPr>
                          <w:p w14:paraId="7F4AF5EB" w14:textId="77777777" w:rsidR="0008295A" w:rsidRPr="00342670" w:rsidRDefault="0008295A" w:rsidP="00C065C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1.281718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79C946CE" w14:textId="77777777" w:rsidR="0008295A" w:rsidRPr="00342670" w:rsidRDefault="0008295A" w:rsidP="00C065C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1.254925</w:t>
                            </w:r>
                          </w:p>
                        </w:tc>
                      </w:tr>
                    </w:tbl>
                    <w:p w14:paraId="7088F676" w14:textId="77777777" w:rsidR="0008295A" w:rsidRPr="00C065C2" w:rsidRDefault="0008295A" w:rsidP="0008295A">
                      <w:pPr>
                        <w:jc w:val="center"/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</w:pPr>
                    </w:p>
                    <w:p w14:paraId="5163FEC2" w14:textId="77777777" w:rsidR="0008295A" w:rsidRPr="00C065C2" w:rsidRDefault="0008295A" w:rsidP="0008295A">
                      <w:pPr>
                        <w:jc w:val="center"/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</w:pPr>
                      <w:r w:rsidRPr="00C065C2"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  <w:t>Evaluation Indices (Solar Energy)</w:t>
                      </w:r>
                    </w:p>
                    <w:tbl>
                      <w:tblPr>
                        <w:tblW w:w="4871" w:type="pct"/>
                        <w:jc w:val="center"/>
                        <w:tblBorders>
                          <w:top w:val="double" w:sz="4" w:space="0" w:color="auto"/>
                          <w:bottom w:val="doub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753"/>
                        <w:gridCol w:w="1047"/>
                        <w:gridCol w:w="959"/>
                        <w:gridCol w:w="1155"/>
                        <w:gridCol w:w="874"/>
                        <w:gridCol w:w="959"/>
                        <w:gridCol w:w="892"/>
                        <w:gridCol w:w="1159"/>
                        <w:gridCol w:w="1159"/>
                        <w:gridCol w:w="1157"/>
                      </w:tblGrid>
                      <w:tr w:rsidR="0008295A" w:rsidRPr="00C065C2" w14:paraId="335C2E47" w14:textId="77777777" w:rsidTr="00342670">
                        <w:trPr>
                          <w:trHeight w:val="245"/>
                          <w:jc w:val="center"/>
                        </w:trPr>
                        <w:tc>
                          <w:tcPr>
                            <w:tcW w:w="372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043135EB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517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6EEE18E3" w14:textId="77777777" w:rsidR="0008295A" w:rsidRPr="00C065C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ARIMA</w:t>
                            </w:r>
                          </w:p>
                        </w:tc>
                        <w:tc>
                          <w:tcPr>
                            <w:tcW w:w="474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3F3DB639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SARIMA</w:t>
                            </w:r>
                          </w:p>
                        </w:tc>
                        <w:tc>
                          <w:tcPr>
                            <w:tcW w:w="571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3D8488FE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L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ASSO</w:t>
                            </w:r>
                          </w:p>
                        </w:tc>
                        <w:tc>
                          <w:tcPr>
                            <w:tcW w:w="432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20883B69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ANN</w:t>
                            </w:r>
                          </w:p>
                        </w:tc>
                        <w:tc>
                          <w:tcPr>
                            <w:tcW w:w="474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255BFB65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DT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54C819C5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G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BDT</w:t>
                            </w:r>
                          </w:p>
                        </w:tc>
                        <w:tc>
                          <w:tcPr>
                            <w:tcW w:w="57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1B9190BB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C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NN</w:t>
                            </w:r>
                          </w:p>
                        </w:tc>
                        <w:tc>
                          <w:tcPr>
                            <w:tcW w:w="57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3A6A1A92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R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NN</w:t>
                            </w:r>
                          </w:p>
                        </w:tc>
                        <w:tc>
                          <w:tcPr>
                            <w:tcW w:w="572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138A1534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L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STM</w:t>
                            </w:r>
                          </w:p>
                        </w:tc>
                      </w:tr>
                      <w:tr w:rsidR="0008295A" w:rsidRPr="00C065C2" w14:paraId="73C16C12" w14:textId="77777777" w:rsidTr="00342670">
                        <w:trPr>
                          <w:trHeight w:val="245"/>
                          <w:jc w:val="center"/>
                        </w:trPr>
                        <w:tc>
                          <w:tcPr>
                            <w:tcW w:w="372" w:type="pct"/>
                            <w:vAlign w:val="center"/>
                          </w:tcPr>
                          <w:p w14:paraId="72683115" w14:textId="77777777" w:rsidR="0008295A" w:rsidRPr="00C065C2" w:rsidRDefault="0008295A" w:rsidP="00B967D7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R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MSE</w:t>
                            </w:r>
                          </w:p>
                        </w:tc>
                        <w:tc>
                          <w:tcPr>
                            <w:tcW w:w="517" w:type="pct"/>
                            <w:vAlign w:val="center"/>
                          </w:tcPr>
                          <w:p w14:paraId="222FE3EC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115.83 </w:t>
                            </w:r>
                          </w:p>
                        </w:tc>
                        <w:tc>
                          <w:tcPr>
                            <w:tcW w:w="474" w:type="pct"/>
                            <w:vAlign w:val="center"/>
                          </w:tcPr>
                          <w:p w14:paraId="2247A0CA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108.96 </w:t>
                            </w:r>
                          </w:p>
                        </w:tc>
                        <w:tc>
                          <w:tcPr>
                            <w:tcW w:w="571" w:type="pct"/>
                            <w:vAlign w:val="center"/>
                          </w:tcPr>
                          <w:p w14:paraId="30F026DF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46.48 </w:t>
                            </w:r>
                          </w:p>
                        </w:tc>
                        <w:tc>
                          <w:tcPr>
                            <w:tcW w:w="432" w:type="pct"/>
                            <w:vAlign w:val="center"/>
                          </w:tcPr>
                          <w:p w14:paraId="0810096A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75.74 </w:t>
                            </w:r>
                          </w:p>
                        </w:tc>
                        <w:tc>
                          <w:tcPr>
                            <w:tcW w:w="474" w:type="pct"/>
                            <w:vAlign w:val="center"/>
                          </w:tcPr>
                          <w:p w14:paraId="6A45D729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76.20 </w:t>
                            </w:r>
                          </w:p>
                        </w:tc>
                        <w:tc>
                          <w:tcPr>
                            <w:tcW w:w="441" w:type="pct"/>
                            <w:vAlign w:val="center"/>
                          </w:tcPr>
                          <w:p w14:paraId="145C2DD1" w14:textId="77777777" w:rsidR="0008295A" w:rsidRPr="00953632" w:rsidRDefault="0008295A" w:rsidP="0095363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-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2F567050" w14:textId="77777777" w:rsidR="0008295A" w:rsidRPr="00342670" w:rsidRDefault="0008295A" w:rsidP="0095363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2.95 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221F682F" w14:textId="77777777" w:rsidR="0008295A" w:rsidRPr="00342670" w:rsidRDefault="0008295A" w:rsidP="0095363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7.33 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29EC929D" w14:textId="77777777" w:rsidR="0008295A" w:rsidRPr="00342670" w:rsidRDefault="0008295A" w:rsidP="00953632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2.63 </w:t>
                            </w:r>
                          </w:p>
                        </w:tc>
                      </w:tr>
                      <w:tr w:rsidR="0008295A" w:rsidRPr="00C065C2" w14:paraId="1F1553E9" w14:textId="77777777" w:rsidTr="00342670">
                        <w:trPr>
                          <w:trHeight w:val="245"/>
                          <w:jc w:val="center"/>
                        </w:trPr>
                        <w:tc>
                          <w:tcPr>
                            <w:tcW w:w="372" w:type="pct"/>
                            <w:vAlign w:val="center"/>
                          </w:tcPr>
                          <w:p w14:paraId="5E5BE2FA" w14:textId="77777777" w:rsidR="0008295A" w:rsidRPr="00C065C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R</w:t>
                            </w:r>
                          </w:p>
                        </w:tc>
                        <w:tc>
                          <w:tcPr>
                            <w:tcW w:w="517" w:type="pct"/>
                            <w:vAlign w:val="center"/>
                          </w:tcPr>
                          <w:p w14:paraId="061F7527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-</w:t>
                            </w: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03</w:t>
                            </w:r>
                          </w:p>
                        </w:tc>
                        <w:tc>
                          <w:tcPr>
                            <w:tcW w:w="474" w:type="pct"/>
                            <w:vAlign w:val="center"/>
                          </w:tcPr>
                          <w:p w14:paraId="7FDE14F5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00 </w:t>
                            </w:r>
                          </w:p>
                        </w:tc>
                        <w:tc>
                          <w:tcPr>
                            <w:tcW w:w="571" w:type="pct"/>
                            <w:vAlign w:val="center"/>
                          </w:tcPr>
                          <w:p w14:paraId="05D6F943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03 </w:t>
                            </w:r>
                          </w:p>
                        </w:tc>
                        <w:tc>
                          <w:tcPr>
                            <w:tcW w:w="432" w:type="pct"/>
                            <w:vAlign w:val="center"/>
                          </w:tcPr>
                          <w:p w14:paraId="2325355D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-</w:t>
                            </w: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38</w:t>
                            </w:r>
                          </w:p>
                        </w:tc>
                        <w:tc>
                          <w:tcPr>
                            <w:tcW w:w="474" w:type="pct"/>
                            <w:vAlign w:val="center"/>
                          </w:tcPr>
                          <w:p w14:paraId="657D0933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-</w:t>
                            </w: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38</w:t>
                            </w:r>
                          </w:p>
                        </w:tc>
                        <w:tc>
                          <w:tcPr>
                            <w:tcW w:w="441" w:type="pct"/>
                          </w:tcPr>
                          <w:p w14:paraId="08D6D042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25438A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-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34002894" w14:textId="77777777" w:rsidR="0008295A" w:rsidRPr="00342670" w:rsidRDefault="0008295A" w:rsidP="0034267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1.00 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05217CE0" w14:textId="77777777" w:rsidR="0008295A" w:rsidRPr="00342670" w:rsidRDefault="0008295A" w:rsidP="0034267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99 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70C05F4F" w14:textId="77777777" w:rsidR="0008295A" w:rsidRPr="00342670" w:rsidRDefault="0008295A" w:rsidP="0034267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1.00 </w:t>
                            </w:r>
                          </w:p>
                        </w:tc>
                      </w:tr>
                      <w:tr w:rsidR="0008295A" w:rsidRPr="00C065C2" w14:paraId="5600F8E2" w14:textId="77777777" w:rsidTr="00342670">
                        <w:trPr>
                          <w:trHeight w:val="245"/>
                          <w:jc w:val="center"/>
                        </w:trPr>
                        <w:tc>
                          <w:tcPr>
                            <w:tcW w:w="372" w:type="pct"/>
                            <w:vAlign w:val="center"/>
                          </w:tcPr>
                          <w:p w14:paraId="1040CF04" w14:textId="77777777" w:rsidR="0008295A" w:rsidRPr="00C065C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P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OCID</w:t>
                            </w:r>
                          </w:p>
                        </w:tc>
                        <w:tc>
                          <w:tcPr>
                            <w:tcW w:w="517" w:type="pct"/>
                            <w:vAlign w:val="center"/>
                          </w:tcPr>
                          <w:p w14:paraId="215276DD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20 </w:t>
                            </w:r>
                          </w:p>
                        </w:tc>
                        <w:tc>
                          <w:tcPr>
                            <w:tcW w:w="474" w:type="pct"/>
                            <w:vAlign w:val="center"/>
                          </w:tcPr>
                          <w:p w14:paraId="73A6CEC7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00 </w:t>
                            </w:r>
                          </w:p>
                        </w:tc>
                        <w:tc>
                          <w:tcPr>
                            <w:tcW w:w="571" w:type="pct"/>
                            <w:vAlign w:val="center"/>
                          </w:tcPr>
                          <w:p w14:paraId="6157A7F8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20 </w:t>
                            </w:r>
                          </w:p>
                        </w:tc>
                        <w:tc>
                          <w:tcPr>
                            <w:tcW w:w="432" w:type="pct"/>
                            <w:vAlign w:val="center"/>
                          </w:tcPr>
                          <w:p w14:paraId="7AD3C2B6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03 </w:t>
                            </w:r>
                          </w:p>
                        </w:tc>
                        <w:tc>
                          <w:tcPr>
                            <w:tcW w:w="474" w:type="pct"/>
                            <w:vAlign w:val="center"/>
                          </w:tcPr>
                          <w:p w14:paraId="28E1B65B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03 </w:t>
                            </w:r>
                          </w:p>
                        </w:tc>
                        <w:tc>
                          <w:tcPr>
                            <w:tcW w:w="441" w:type="pct"/>
                          </w:tcPr>
                          <w:p w14:paraId="761D8CCF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25438A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-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66AFD38A" w14:textId="77777777" w:rsidR="0008295A" w:rsidRPr="00342670" w:rsidRDefault="0008295A" w:rsidP="0034267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35 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0253362B" w14:textId="77777777" w:rsidR="0008295A" w:rsidRPr="00342670" w:rsidRDefault="0008295A" w:rsidP="0034267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27 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4D51CBB7" w14:textId="77777777" w:rsidR="0008295A" w:rsidRPr="00342670" w:rsidRDefault="0008295A" w:rsidP="0034267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35 </w:t>
                            </w:r>
                          </w:p>
                        </w:tc>
                      </w:tr>
                      <w:tr w:rsidR="0008295A" w:rsidRPr="00C065C2" w14:paraId="020288D1" w14:textId="77777777" w:rsidTr="00342670">
                        <w:trPr>
                          <w:trHeight w:val="245"/>
                          <w:jc w:val="center"/>
                        </w:trPr>
                        <w:tc>
                          <w:tcPr>
                            <w:tcW w:w="372" w:type="pct"/>
                            <w:vAlign w:val="center"/>
                          </w:tcPr>
                          <w:p w14:paraId="7E58D8EE" w14:textId="77777777" w:rsidR="0008295A" w:rsidRPr="00C065C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MPCE</w:t>
                            </w:r>
                          </w:p>
                        </w:tc>
                        <w:tc>
                          <w:tcPr>
                            <w:tcW w:w="517" w:type="pct"/>
                            <w:vAlign w:val="center"/>
                          </w:tcPr>
                          <w:p w14:paraId="318712B4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474" w:type="pct"/>
                            <w:vAlign w:val="center"/>
                          </w:tcPr>
                          <w:p w14:paraId="25E56121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71" w:type="pct"/>
                            <w:vAlign w:val="center"/>
                          </w:tcPr>
                          <w:p w14:paraId="6BCBEB61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063612</w:t>
                            </w:r>
                          </w:p>
                        </w:tc>
                        <w:tc>
                          <w:tcPr>
                            <w:tcW w:w="432" w:type="pct"/>
                            <w:vAlign w:val="center"/>
                          </w:tcPr>
                          <w:p w14:paraId="0911D184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004601</w:t>
                            </w:r>
                          </w:p>
                        </w:tc>
                        <w:tc>
                          <w:tcPr>
                            <w:tcW w:w="474" w:type="pct"/>
                            <w:vAlign w:val="center"/>
                          </w:tcPr>
                          <w:p w14:paraId="0B9F7060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004548</w:t>
                            </w:r>
                          </w:p>
                        </w:tc>
                        <w:tc>
                          <w:tcPr>
                            <w:tcW w:w="441" w:type="pct"/>
                          </w:tcPr>
                          <w:p w14:paraId="7EA6C7EC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25438A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-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5F5099A6" w14:textId="77777777" w:rsidR="0008295A" w:rsidRPr="00342670" w:rsidRDefault="0008295A" w:rsidP="0034267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0.734469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32236B51" w14:textId="77777777" w:rsidR="0008295A" w:rsidRPr="00342670" w:rsidRDefault="0008295A" w:rsidP="0034267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0.638687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13D8DF7D" w14:textId="77777777" w:rsidR="0008295A" w:rsidRPr="00342670" w:rsidRDefault="0008295A" w:rsidP="0034267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0.736122</w:t>
                            </w:r>
                          </w:p>
                        </w:tc>
                      </w:tr>
                    </w:tbl>
                    <w:p w14:paraId="36477B90" w14:textId="77777777" w:rsidR="0008295A" w:rsidRPr="00C065C2" w:rsidRDefault="0008295A" w:rsidP="0008295A">
                      <w:pPr>
                        <w:jc w:val="center"/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</w:pPr>
                    </w:p>
                    <w:p w14:paraId="6F5C21A6" w14:textId="77777777" w:rsidR="0008295A" w:rsidRPr="00C065C2" w:rsidRDefault="0008295A" w:rsidP="0008295A">
                      <w:pPr>
                        <w:jc w:val="center"/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</w:pPr>
                      <w:r w:rsidRPr="00C065C2"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  <w:t>Evaluation Indices (electricity)</w:t>
                      </w:r>
                    </w:p>
                    <w:tbl>
                      <w:tblPr>
                        <w:tblW w:w="4864" w:type="pct"/>
                        <w:jc w:val="center"/>
                        <w:tblBorders>
                          <w:top w:val="double" w:sz="4" w:space="0" w:color="auto"/>
                          <w:bottom w:val="doub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752"/>
                        <w:gridCol w:w="1045"/>
                        <w:gridCol w:w="958"/>
                        <w:gridCol w:w="1153"/>
                        <w:gridCol w:w="875"/>
                        <w:gridCol w:w="957"/>
                        <w:gridCol w:w="891"/>
                        <w:gridCol w:w="1157"/>
                        <w:gridCol w:w="1157"/>
                        <w:gridCol w:w="1155"/>
                      </w:tblGrid>
                      <w:tr w:rsidR="0008295A" w:rsidRPr="00C065C2" w14:paraId="766A9D45" w14:textId="77777777" w:rsidTr="006778B6">
                        <w:trPr>
                          <w:trHeight w:val="245"/>
                          <w:jc w:val="center"/>
                        </w:trPr>
                        <w:tc>
                          <w:tcPr>
                            <w:tcW w:w="372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3C83C215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517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25B9854F" w14:textId="77777777" w:rsidR="0008295A" w:rsidRPr="00C065C2" w:rsidRDefault="0008295A" w:rsidP="00C065C2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ARIMA</w:t>
                            </w:r>
                          </w:p>
                        </w:tc>
                        <w:tc>
                          <w:tcPr>
                            <w:tcW w:w="474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593BEDD5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SARIMA</w:t>
                            </w:r>
                          </w:p>
                        </w:tc>
                        <w:tc>
                          <w:tcPr>
                            <w:tcW w:w="571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6B1FDED1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L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ASSO</w:t>
                            </w:r>
                          </w:p>
                        </w:tc>
                        <w:tc>
                          <w:tcPr>
                            <w:tcW w:w="43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40B3DAFB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ANN</w:t>
                            </w:r>
                          </w:p>
                        </w:tc>
                        <w:tc>
                          <w:tcPr>
                            <w:tcW w:w="474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4EE4AE1E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DT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35F8940F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G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BDT</w:t>
                            </w:r>
                          </w:p>
                        </w:tc>
                        <w:tc>
                          <w:tcPr>
                            <w:tcW w:w="57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1C54D127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C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NN</w:t>
                            </w:r>
                          </w:p>
                        </w:tc>
                        <w:tc>
                          <w:tcPr>
                            <w:tcW w:w="573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7CE88681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R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NN</w:t>
                            </w:r>
                          </w:p>
                        </w:tc>
                        <w:tc>
                          <w:tcPr>
                            <w:tcW w:w="572" w:type="pct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7F7CEBAF" w14:textId="77777777" w:rsidR="0008295A" w:rsidRPr="00C065C2" w:rsidRDefault="0008295A" w:rsidP="00030E1D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L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STM</w:t>
                            </w:r>
                          </w:p>
                        </w:tc>
                      </w:tr>
                      <w:tr w:rsidR="0008295A" w:rsidRPr="00C065C2" w14:paraId="0BB1A7A2" w14:textId="77777777" w:rsidTr="006778B6">
                        <w:trPr>
                          <w:trHeight w:val="245"/>
                          <w:jc w:val="center"/>
                        </w:trPr>
                        <w:tc>
                          <w:tcPr>
                            <w:tcW w:w="372" w:type="pct"/>
                            <w:vAlign w:val="center"/>
                          </w:tcPr>
                          <w:p w14:paraId="73205447" w14:textId="77777777" w:rsidR="0008295A" w:rsidRPr="00C065C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R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MSE</w:t>
                            </w:r>
                          </w:p>
                        </w:tc>
                        <w:tc>
                          <w:tcPr>
                            <w:tcW w:w="517" w:type="pct"/>
                            <w:vAlign w:val="center"/>
                          </w:tcPr>
                          <w:p w14:paraId="3A4E1D82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7.30E+15</w:t>
                            </w:r>
                          </w:p>
                        </w:tc>
                        <w:tc>
                          <w:tcPr>
                            <w:tcW w:w="474" w:type="pct"/>
                            <w:vAlign w:val="center"/>
                          </w:tcPr>
                          <w:p w14:paraId="61CEC57D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8.10E+15</w:t>
                            </w:r>
                          </w:p>
                        </w:tc>
                        <w:tc>
                          <w:tcPr>
                            <w:tcW w:w="571" w:type="pct"/>
                            <w:vAlign w:val="center"/>
                          </w:tcPr>
                          <w:p w14:paraId="547B2E44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2.19E+16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14AAC916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4.70E+15</w:t>
                            </w:r>
                          </w:p>
                        </w:tc>
                        <w:tc>
                          <w:tcPr>
                            <w:tcW w:w="474" w:type="pct"/>
                            <w:vAlign w:val="center"/>
                          </w:tcPr>
                          <w:p w14:paraId="76F1176C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4.88E+15</w:t>
                            </w:r>
                          </w:p>
                        </w:tc>
                        <w:tc>
                          <w:tcPr>
                            <w:tcW w:w="441" w:type="pct"/>
                          </w:tcPr>
                          <w:p w14:paraId="1A1C808C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74319F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-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527C4D81" w14:textId="77777777" w:rsidR="0008295A" w:rsidRPr="00342670" w:rsidRDefault="0008295A" w:rsidP="0034267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3.21E+15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05B6351E" w14:textId="77777777" w:rsidR="0008295A" w:rsidRPr="00342670" w:rsidRDefault="0008295A" w:rsidP="0034267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3.67E+15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3A207EEA" w14:textId="77777777" w:rsidR="0008295A" w:rsidRPr="00342670" w:rsidRDefault="0008295A" w:rsidP="0034267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2.31E+15</w:t>
                            </w:r>
                          </w:p>
                        </w:tc>
                      </w:tr>
                      <w:tr w:rsidR="0008295A" w:rsidRPr="00C065C2" w14:paraId="13A91BB1" w14:textId="77777777" w:rsidTr="006778B6">
                        <w:trPr>
                          <w:trHeight w:val="245"/>
                          <w:jc w:val="center"/>
                        </w:trPr>
                        <w:tc>
                          <w:tcPr>
                            <w:tcW w:w="372" w:type="pct"/>
                            <w:vAlign w:val="center"/>
                          </w:tcPr>
                          <w:p w14:paraId="3978B669" w14:textId="77777777" w:rsidR="0008295A" w:rsidRPr="00C065C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R</w:t>
                            </w:r>
                          </w:p>
                        </w:tc>
                        <w:tc>
                          <w:tcPr>
                            <w:tcW w:w="517" w:type="pct"/>
                            <w:vAlign w:val="center"/>
                          </w:tcPr>
                          <w:p w14:paraId="66FABBB3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17 </w:t>
                            </w:r>
                          </w:p>
                        </w:tc>
                        <w:tc>
                          <w:tcPr>
                            <w:tcW w:w="474" w:type="pct"/>
                            <w:vAlign w:val="center"/>
                          </w:tcPr>
                          <w:p w14:paraId="3BFFAEE6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.00</w:t>
                            </w:r>
                          </w:p>
                        </w:tc>
                        <w:tc>
                          <w:tcPr>
                            <w:tcW w:w="571" w:type="pct"/>
                            <w:vAlign w:val="center"/>
                          </w:tcPr>
                          <w:p w14:paraId="5AE58478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17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3217E468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69 </w:t>
                            </w:r>
                          </w:p>
                        </w:tc>
                        <w:tc>
                          <w:tcPr>
                            <w:tcW w:w="474" w:type="pct"/>
                            <w:vAlign w:val="center"/>
                          </w:tcPr>
                          <w:p w14:paraId="59A24A70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67 </w:t>
                            </w:r>
                          </w:p>
                        </w:tc>
                        <w:tc>
                          <w:tcPr>
                            <w:tcW w:w="441" w:type="pct"/>
                          </w:tcPr>
                          <w:p w14:paraId="420E90AA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74319F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-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43D0ABC4" w14:textId="77777777" w:rsidR="0008295A" w:rsidRPr="00342670" w:rsidRDefault="0008295A" w:rsidP="0034267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85 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375A4829" w14:textId="77777777" w:rsidR="0008295A" w:rsidRPr="00342670" w:rsidRDefault="0008295A" w:rsidP="0034267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79 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1D8F0B16" w14:textId="77777777" w:rsidR="0008295A" w:rsidRPr="00342670" w:rsidRDefault="0008295A" w:rsidP="0034267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93 </w:t>
                            </w:r>
                          </w:p>
                        </w:tc>
                      </w:tr>
                      <w:tr w:rsidR="0008295A" w:rsidRPr="00C065C2" w14:paraId="7927AE30" w14:textId="77777777" w:rsidTr="006778B6">
                        <w:trPr>
                          <w:trHeight w:val="245"/>
                          <w:jc w:val="center"/>
                        </w:trPr>
                        <w:tc>
                          <w:tcPr>
                            <w:tcW w:w="372" w:type="pct"/>
                            <w:vAlign w:val="center"/>
                          </w:tcPr>
                          <w:p w14:paraId="599820D4" w14:textId="77777777" w:rsidR="0008295A" w:rsidRPr="00C065C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P</w:t>
                            </w: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OCID</w:t>
                            </w:r>
                          </w:p>
                        </w:tc>
                        <w:tc>
                          <w:tcPr>
                            <w:tcW w:w="517" w:type="pct"/>
                            <w:vAlign w:val="center"/>
                          </w:tcPr>
                          <w:p w14:paraId="3C304274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50 </w:t>
                            </w:r>
                          </w:p>
                        </w:tc>
                        <w:tc>
                          <w:tcPr>
                            <w:tcW w:w="474" w:type="pct"/>
                            <w:vAlign w:val="center"/>
                          </w:tcPr>
                          <w:p w14:paraId="22722306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00 </w:t>
                            </w:r>
                          </w:p>
                        </w:tc>
                        <w:tc>
                          <w:tcPr>
                            <w:tcW w:w="571" w:type="pct"/>
                            <w:vAlign w:val="center"/>
                          </w:tcPr>
                          <w:p w14:paraId="0FB67094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50 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6509979C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52 </w:t>
                            </w:r>
                          </w:p>
                        </w:tc>
                        <w:tc>
                          <w:tcPr>
                            <w:tcW w:w="474" w:type="pct"/>
                            <w:vAlign w:val="center"/>
                          </w:tcPr>
                          <w:p w14:paraId="3C0A1E34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95363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 xml:space="preserve">0.53 </w:t>
                            </w:r>
                          </w:p>
                        </w:tc>
                        <w:tc>
                          <w:tcPr>
                            <w:tcW w:w="441" w:type="pct"/>
                          </w:tcPr>
                          <w:p w14:paraId="6B358542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74319F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-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7F46230B" w14:textId="77777777" w:rsidR="0008295A" w:rsidRPr="00342670" w:rsidRDefault="0008295A" w:rsidP="0034267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85 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40BB56C1" w14:textId="77777777" w:rsidR="0008295A" w:rsidRPr="00342670" w:rsidRDefault="0008295A" w:rsidP="0034267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32 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6DFC0A65" w14:textId="77777777" w:rsidR="0008295A" w:rsidRPr="00342670" w:rsidRDefault="0008295A" w:rsidP="0034267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 xml:space="preserve">0.79 </w:t>
                            </w:r>
                          </w:p>
                        </w:tc>
                      </w:tr>
                      <w:tr w:rsidR="0008295A" w:rsidRPr="00C065C2" w14:paraId="5C2F040E" w14:textId="77777777" w:rsidTr="006778B6">
                        <w:trPr>
                          <w:trHeight w:val="245"/>
                          <w:jc w:val="center"/>
                        </w:trPr>
                        <w:tc>
                          <w:tcPr>
                            <w:tcW w:w="372" w:type="pct"/>
                            <w:vAlign w:val="center"/>
                          </w:tcPr>
                          <w:p w14:paraId="02525E0E" w14:textId="77777777" w:rsidR="0008295A" w:rsidRPr="00C065C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MPCE</w:t>
                            </w:r>
                          </w:p>
                        </w:tc>
                        <w:tc>
                          <w:tcPr>
                            <w:tcW w:w="517" w:type="pct"/>
                            <w:vAlign w:val="center"/>
                          </w:tcPr>
                          <w:p w14:paraId="2CEEE0E1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253025</w:t>
                            </w:r>
                          </w:p>
                        </w:tc>
                        <w:tc>
                          <w:tcPr>
                            <w:tcW w:w="474" w:type="pct"/>
                            <w:vAlign w:val="center"/>
                          </w:tcPr>
                          <w:p w14:paraId="6335EE81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71" w:type="pct"/>
                            <w:vAlign w:val="center"/>
                          </w:tcPr>
                          <w:p w14:paraId="270BC8BF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036806</w:t>
                            </w:r>
                          </w:p>
                        </w:tc>
                        <w:tc>
                          <w:tcPr>
                            <w:tcW w:w="433" w:type="pct"/>
                            <w:vAlign w:val="center"/>
                          </w:tcPr>
                          <w:p w14:paraId="0A2100DC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615388</w:t>
                            </w:r>
                          </w:p>
                        </w:tc>
                        <w:tc>
                          <w:tcPr>
                            <w:tcW w:w="474" w:type="pct"/>
                            <w:vAlign w:val="center"/>
                          </w:tcPr>
                          <w:p w14:paraId="2F2AB79D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065C2">
                              <w:rPr>
                                <w:rFonts w:eastAsia="等线" w:hint="eastAsia"/>
                                <w:color w:val="000000"/>
                                <w:sz w:val="16"/>
                                <w:szCs w:val="16"/>
                              </w:rPr>
                              <w:t>0.60521</w:t>
                            </w:r>
                          </w:p>
                        </w:tc>
                        <w:tc>
                          <w:tcPr>
                            <w:tcW w:w="441" w:type="pct"/>
                          </w:tcPr>
                          <w:p w14:paraId="14D2C4A6" w14:textId="77777777" w:rsidR="0008295A" w:rsidRPr="00953632" w:rsidRDefault="0008295A" w:rsidP="00342670">
                            <w:pPr>
                              <w:jc w:val="center"/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74319F">
                              <w:rPr>
                                <w:rFonts w:eastAsia="等线"/>
                                <w:color w:val="000000"/>
                                <w:sz w:val="16"/>
                                <w:szCs w:val="16"/>
                              </w:rPr>
                              <w:t>-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74CEDA23" w14:textId="77777777" w:rsidR="0008295A" w:rsidRPr="00342670" w:rsidRDefault="0008295A" w:rsidP="0034267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1.015155</w:t>
                            </w:r>
                          </w:p>
                        </w:tc>
                        <w:tc>
                          <w:tcPr>
                            <w:tcW w:w="573" w:type="pct"/>
                            <w:vAlign w:val="center"/>
                          </w:tcPr>
                          <w:p w14:paraId="3E9355A5" w14:textId="77777777" w:rsidR="0008295A" w:rsidRPr="00342670" w:rsidRDefault="0008295A" w:rsidP="0034267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0.556742</w:t>
                            </w:r>
                          </w:p>
                        </w:tc>
                        <w:tc>
                          <w:tcPr>
                            <w:tcW w:w="572" w:type="pct"/>
                            <w:vAlign w:val="center"/>
                          </w:tcPr>
                          <w:p w14:paraId="35496832" w14:textId="77777777" w:rsidR="0008295A" w:rsidRPr="00342670" w:rsidRDefault="0008295A" w:rsidP="00342670">
                            <w:pPr>
                              <w:jc w:val="center"/>
                              <w:rPr>
                                <w:rFonts w:eastAsia="等线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342670">
                              <w:rPr>
                                <w:rFonts w:eastAsia="等线" w:hint="eastAsia"/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  <w:t>1.062916</w:t>
                            </w:r>
                          </w:p>
                        </w:tc>
                      </w:tr>
                    </w:tbl>
                    <w:p w14:paraId="12BB6847" w14:textId="77777777" w:rsidR="0008295A" w:rsidRPr="00C065C2" w:rsidRDefault="0008295A" w:rsidP="0008295A">
                      <w:pPr>
                        <w:ind w:firstLineChars="100" w:firstLine="160"/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</w:pPr>
                      <w:r w:rsidRPr="0074319F"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  <w:t>-</w:t>
                      </w:r>
                      <w:r w:rsidRPr="006778B6"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  <w:t xml:space="preserve"> the results are difficult to obtain </w:t>
                      </w:r>
                      <w:r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  <w:t>due to large</w:t>
                      </w:r>
                      <w:r w:rsidRPr="006778B6"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  <w:t xml:space="preserve"> dataset</w:t>
                      </w:r>
                      <w:r>
                        <w:rPr>
                          <w:rFonts w:eastAsia="等线"/>
                          <w:color w:val="000000"/>
                          <w:sz w:val="16"/>
                          <w:szCs w:val="16"/>
                        </w:rPr>
                        <w:t>s</w:t>
                      </w:r>
                    </w:p>
                  </w:txbxContent>
                </v:textbox>
                <w10:wrap type="square" anchorx="margin" anchory="page"/>
              </v:shape>
            </w:pict>
          </mc:Fallback>
        </mc:AlternateContent>
      </w:r>
    </w:p>
    <w:sectPr w:rsidR="001F7BD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48D442" w14:textId="77777777" w:rsidR="005D6078" w:rsidRDefault="005D6078" w:rsidP="0074427D">
      <w:r>
        <w:separator/>
      </w:r>
    </w:p>
  </w:endnote>
  <w:endnote w:type="continuationSeparator" w:id="0">
    <w:p w14:paraId="62BA13F0" w14:textId="77777777" w:rsidR="005D6078" w:rsidRDefault="005D6078" w:rsidP="007442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516FC1" w14:textId="77777777" w:rsidR="005D6078" w:rsidRDefault="005D6078" w:rsidP="0074427D">
      <w:r>
        <w:separator/>
      </w:r>
    </w:p>
  </w:footnote>
  <w:footnote w:type="continuationSeparator" w:id="0">
    <w:p w14:paraId="1D9C5B8D" w14:textId="77777777" w:rsidR="005D6078" w:rsidRDefault="005D6078" w:rsidP="007442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189603E"/>
    <w:multiLevelType w:val="multilevel"/>
    <w:tmpl w:val="0AB06E12"/>
    <w:lvl w:ilvl="0">
      <w:start w:val="1"/>
      <w:numFmt w:val="upperRoman"/>
      <w:pStyle w:val="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pStyle w:val="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pStyle w:val="4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zc0MbUwNjE0NzU0MLZQ0lEKTi0uzszPAykwqgUAXftcBCwAAAA="/>
  </w:docVars>
  <w:rsids>
    <w:rsidRoot w:val="0008295A"/>
    <w:rsid w:val="0008295A"/>
    <w:rsid w:val="0008467B"/>
    <w:rsid w:val="000B566C"/>
    <w:rsid w:val="00126758"/>
    <w:rsid w:val="001924FA"/>
    <w:rsid w:val="001E0CB2"/>
    <w:rsid w:val="001F7BDE"/>
    <w:rsid w:val="003C706F"/>
    <w:rsid w:val="005D6078"/>
    <w:rsid w:val="006A5453"/>
    <w:rsid w:val="0074427D"/>
    <w:rsid w:val="0087677C"/>
    <w:rsid w:val="009D6D9C"/>
    <w:rsid w:val="00B32701"/>
    <w:rsid w:val="00E93EF1"/>
    <w:rsid w:val="00EB61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FFF2DD2"/>
  <w15:chartTrackingRefBased/>
  <w15:docId w15:val="{5F940801-0A10-4D6F-994C-0D2130A3F8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8295A"/>
    <w:rPr>
      <w:rFonts w:ascii="Times New Roman" w:hAnsi="Times New Roman" w:cs="Times New Roman"/>
      <w:kern w:val="0"/>
      <w:sz w:val="20"/>
      <w:szCs w:val="20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0B566C"/>
    <w:pPr>
      <w:keepNext/>
      <w:keepLines/>
      <w:numPr>
        <w:numId w:val="1"/>
      </w:numPr>
      <w:tabs>
        <w:tab w:val="left" w:pos="216"/>
      </w:tabs>
      <w:spacing w:before="160" w:after="80"/>
      <w:ind w:firstLine="0"/>
      <w:jc w:val="center"/>
      <w:outlineLvl w:val="0"/>
    </w:pPr>
    <w:rPr>
      <w:rFonts w:eastAsia="宋体"/>
      <w:smallCaps/>
      <w:noProof/>
    </w:rPr>
  </w:style>
  <w:style w:type="paragraph" w:styleId="2">
    <w:name w:val="heading 2"/>
    <w:basedOn w:val="a"/>
    <w:next w:val="a"/>
    <w:link w:val="20"/>
    <w:uiPriority w:val="9"/>
    <w:qFormat/>
    <w:rsid w:val="000B566C"/>
    <w:pPr>
      <w:keepNext/>
      <w:keepLines/>
      <w:numPr>
        <w:ilvl w:val="1"/>
        <w:numId w:val="1"/>
      </w:numPr>
      <w:tabs>
        <w:tab w:val="clear" w:pos="360"/>
        <w:tab w:val="num" w:pos="288"/>
      </w:tabs>
      <w:spacing w:before="120" w:after="60"/>
      <w:outlineLvl w:val="1"/>
    </w:pPr>
    <w:rPr>
      <w:rFonts w:eastAsia="宋体"/>
      <w:i/>
      <w:iCs/>
      <w:noProof/>
    </w:rPr>
  </w:style>
  <w:style w:type="paragraph" w:styleId="3">
    <w:name w:val="heading 3"/>
    <w:basedOn w:val="a"/>
    <w:next w:val="a"/>
    <w:link w:val="30"/>
    <w:uiPriority w:val="9"/>
    <w:qFormat/>
    <w:rsid w:val="000B566C"/>
    <w:pPr>
      <w:numPr>
        <w:ilvl w:val="2"/>
        <w:numId w:val="1"/>
      </w:numPr>
      <w:spacing w:line="240" w:lineRule="exact"/>
      <w:ind w:firstLine="288"/>
      <w:jc w:val="both"/>
      <w:outlineLvl w:val="2"/>
    </w:pPr>
    <w:rPr>
      <w:rFonts w:eastAsia="宋体"/>
      <w:i/>
      <w:iCs/>
      <w:noProof/>
    </w:rPr>
  </w:style>
  <w:style w:type="paragraph" w:styleId="4">
    <w:name w:val="heading 4"/>
    <w:basedOn w:val="a"/>
    <w:next w:val="a"/>
    <w:link w:val="40"/>
    <w:uiPriority w:val="9"/>
    <w:qFormat/>
    <w:rsid w:val="000B566C"/>
    <w:pPr>
      <w:numPr>
        <w:ilvl w:val="3"/>
        <w:numId w:val="1"/>
      </w:numPr>
      <w:tabs>
        <w:tab w:val="clear" w:pos="630"/>
        <w:tab w:val="left" w:pos="720"/>
      </w:tabs>
      <w:spacing w:before="40" w:after="40"/>
      <w:ind w:firstLine="504"/>
      <w:jc w:val="both"/>
      <w:outlineLvl w:val="3"/>
    </w:pPr>
    <w:rPr>
      <w:rFonts w:eastAsia="宋体"/>
      <w:i/>
      <w:iCs/>
      <w:noProof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ableTitle">
    <w:name w:val="Table Title"/>
    <w:basedOn w:val="a"/>
    <w:rsid w:val="0008295A"/>
    <w:pPr>
      <w:jc w:val="center"/>
    </w:pPr>
    <w:rPr>
      <w:smallCaps/>
      <w:sz w:val="16"/>
      <w:szCs w:val="16"/>
    </w:rPr>
  </w:style>
  <w:style w:type="paragraph" w:styleId="a3">
    <w:name w:val="caption"/>
    <w:basedOn w:val="a"/>
    <w:next w:val="a"/>
    <w:unhideWhenUsed/>
    <w:qFormat/>
    <w:rsid w:val="0008295A"/>
    <w:rPr>
      <w:rFonts w:asciiTheme="majorHAnsi" w:eastAsia="黑体" w:hAnsiTheme="majorHAnsi" w:cstheme="majorBidi"/>
    </w:rPr>
  </w:style>
  <w:style w:type="paragraph" w:styleId="a4">
    <w:name w:val="header"/>
    <w:basedOn w:val="a"/>
    <w:link w:val="a5"/>
    <w:uiPriority w:val="99"/>
    <w:unhideWhenUsed/>
    <w:rsid w:val="007442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74427D"/>
    <w:rPr>
      <w:rFonts w:ascii="Times New Roman" w:hAnsi="Times New Roman" w:cs="Times New Roman"/>
      <w:kern w:val="0"/>
      <w:sz w:val="18"/>
      <w:szCs w:val="18"/>
      <w:lang w:eastAsia="en-US"/>
    </w:rPr>
  </w:style>
  <w:style w:type="paragraph" w:styleId="a6">
    <w:name w:val="footer"/>
    <w:basedOn w:val="a"/>
    <w:link w:val="a7"/>
    <w:uiPriority w:val="99"/>
    <w:unhideWhenUsed/>
    <w:rsid w:val="0074427D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74427D"/>
    <w:rPr>
      <w:rFonts w:ascii="Times New Roman" w:hAnsi="Times New Roman" w:cs="Times New Roman"/>
      <w:kern w:val="0"/>
      <w:sz w:val="18"/>
      <w:szCs w:val="18"/>
      <w:lang w:eastAsia="en-US"/>
    </w:rPr>
  </w:style>
  <w:style w:type="character" w:customStyle="1" w:styleId="10">
    <w:name w:val="标题 1 字符"/>
    <w:basedOn w:val="a0"/>
    <w:link w:val="1"/>
    <w:uiPriority w:val="9"/>
    <w:rsid w:val="000B566C"/>
    <w:rPr>
      <w:rFonts w:ascii="Times New Roman" w:eastAsia="宋体" w:hAnsi="Times New Roman" w:cs="Times New Roman"/>
      <w:smallCaps/>
      <w:noProof/>
      <w:kern w:val="0"/>
      <w:sz w:val="20"/>
      <w:szCs w:val="20"/>
      <w:lang w:eastAsia="en-US"/>
    </w:rPr>
  </w:style>
  <w:style w:type="character" w:customStyle="1" w:styleId="20">
    <w:name w:val="标题 2 字符"/>
    <w:basedOn w:val="a0"/>
    <w:link w:val="2"/>
    <w:uiPriority w:val="9"/>
    <w:rsid w:val="000B566C"/>
    <w:rPr>
      <w:rFonts w:ascii="Times New Roman" w:eastAsia="宋体" w:hAnsi="Times New Roman" w:cs="Times New Roman"/>
      <w:i/>
      <w:iCs/>
      <w:noProof/>
      <w:kern w:val="0"/>
      <w:sz w:val="20"/>
      <w:szCs w:val="20"/>
      <w:lang w:eastAsia="en-US"/>
    </w:rPr>
  </w:style>
  <w:style w:type="character" w:customStyle="1" w:styleId="30">
    <w:name w:val="标题 3 字符"/>
    <w:basedOn w:val="a0"/>
    <w:link w:val="3"/>
    <w:uiPriority w:val="9"/>
    <w:rsid w:val="000B566C"/>
    <w:rPr>
      <w:rFonts w:ascii="Times New Roman" w:eastAsia="宋体" w:hAnsi="Times New Roman" w:cs="Times New Roman"/>
      <w:i/>
      <w:iCs/>
      <w:noProof/>
      <w:kern w:val="0"/>
      <w:sz w:val="20"/>
      <w:szCs w:val="20"/>
      <w:lang w:eastAsia="en-US"/>
    </w:rPr>
  </w:style>
  <w:style w:type="character" w:customStyle="1" w:styleId="40">
    <w:name w:val="标题 4 字符"/>
    <w:basedOn w:val="a0"/>
    <w:link w:val="4"/>
    <w:uiPriority w:val="9"/>
    <w:rsid w:val="000B566C"/>
    <w:rPr>
      <w:rFonts w:ascii="Times New Roman" w:eastAsia="宋体" w:hAnsi="Times New Roman" w:cs="Times New Roman"/>
      <w:i/>
      <w:iCs/>
      <w:noProof/>
      <w:kern w:val="0"/>
      <w:sz w:val="20"/>
      <w:szCs w:val="20"/>
      <w:lang w:eastAsia="en-US"/>
    </w:rPr>
  </w:style>
  <w:style w:type="table" w:styleId="a8">
    <w:name w:val="Table Grid"/>
    <w:basedOn w:val="a1"/>
    <w:rsid w:val="000B566C"/>
    <w:rPr>
      <w:rFonts w:ascii="Times New Roman" w:hAnsi="Times New Roman" w:cs="Times New Roman"/>
      <w:kern w:val="0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0</Words>
  <Characters>3</Characters>
  <Application>Microsoft Office Word</Application>
  <DocSecurity>0</DocSecurity>
  <Lines>1</Lines>
  <Paragraphs>1</Paragraphs>
  <ScaleCrop>false</ScaleCrop>
  <Company/>
  <LinksUpToDate>false</LinksUpToDate>
  <CharactersWithSpaces>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fice</dc:creator>
  <cp:keywords/>
  <dc:description/>
  <cp:lastModifiedBy>轩 昂</cp:lastModifiedBy>
  <cp:revision>3</cp:revision>
  <dcterms:created xsi:type="dcterms:W3CDTF">2021-09-26T16:03:00Z</dcterms:created>
  <dcterms:modified xsi:type="dcterms:W3CDTF">2021-11-28T01:53:00Z</dcterms:modified>
</cp:coreProperties>
</file>